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89A03BC" w14:textId="77777777" w:rsidR="00CE2916" w:rsidRPr="00CE2916" w:rsidRDefault="00CE2916" w:rsidP="00CE2916">
      <w:pPr>
        <w:spacing w:before="240" w:line="360" w:lineRule="auto"/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FF0000"/>
          <w:sz w:val="24"/>
          <w:szCs w:val="24"/>
        </w:rPr>
        <w:t>ĐS6.CHUYÊN</w:t>
      </w:r>
      <w:bookmarkStart w:id="0" w:name="_GoBack"/>
      <w:bookmarkEnd w:id="0"/>
      <w:r w:rsidRPr="00CE291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ĐỀ 6-SỐ CHÍNH PHƯƠNG</w:t>
      </w:r>
    </w:p>
    <w:p w14:paraId="478E36B0" w14:textId="77777777" w:rsidR="00CE2916" w:rsidRPr="00CE2916" w:rsidRDefault="00CE2916" w:rsidP="00CE2916">
      <w:pPr>
        <w:spacing w:before="240" w:line="360" w:lineRule="auto"/>
        <w:ind w:right="850"/>
        <w:jc w:val="center"/>
        <w:rPr>
          <w:rFonts w:ascii="Times New Roman" w:hAnsi="Times New Roman" w:cs="Times New Roman"/>
          <w:b/>
          <w:color w:val="C00000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C00000"/>
          <w:sz w:val="24"/>
          <w:szCs w:val="24"/>
        </w:rPr>
        <w:t>CHỦ ĐỀ 4: DÙNG CHỮ SỐ TẬN CÙNG ĐỂ CHỨNG MINH MỘT SỐ KHÔNG PHẢI SỐ CHÍNH PHƯƠNG</w:t>
      </w:r>
    </w:p>
    <w:p w14:paraId="35D4CD4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70C0"/>
          <w:sz w:val="24"/>
          <w:szCs w:val="24"/>
        </w:rPr>
        <w:t>PHẦN I. TÓM TẮT LÝ THUYẾT</w:t>
      </w:r>
    </w:p>
    <w:p w14:paraId="3FD45112" w14:textId="4900936C" w:rsidR="00CE2916" w:rsidRPr="00CE2916" w:rsidRDefault="00CE2916" w:rsidP="00CE2916">
      <w:pPr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-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ố chính phương chỉ có thể 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color w:val="000000" w:themeColor="text1"/>
          <w:position w:val="-10"/>
          <w:lang w:val="fr-FR"/>
        </w:rPr>
        <w:object w:dxaOrig="1180" w:dyaOrig="320" w14:anchorId="18B870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15.75pt" o:ole="">
            <v:imagedata r:id="rId8" o:title=""/>
          </v:shape>
          <o:OLEObject Type="Embed" ProgID="Equation.DSMT4" ShapeID="_x0000_i1025" DrawAspect="Content" ObjectID="_1716411080" r:id="rId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; không thể có chữ số tận cùng là </w:t>
      </w:r>
      <w:r w:rsidRPr="00CE2916">
        <w:rPr>
          <w:color w:val="000000" w:themeColor="text1"/>
          <w:position w:val="-10"/>
          <w:lang w:val="fr-FR"/>
        </w:rPr>
        <w:object w:dxaOrig="840" w:dyaOrig="320" w14:anchorId="76C688DC">
          <v:shape id="_x0000_i1026" type="#_x0000_t75" style="width:42pt;height:15.75pt" o:ole="">
            <v:imagedata r:id="rId10" o:title=""/>
          </v:shape>
          <o:OLEObject Type="Embed" ProgID="Equation.DSMT4" ShapeID="_x0000_i1026" DrawAspect="Content" ObjectID="_1716411081" r:id="rId1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Như vậy để chứng minh một số không phải số chính phương ta chỉ ra số đó có hàng đơn vị là </w:t>
      </w:r>
      <w:r w:rsidRPr="00CE2916">
        <w:rPr>
          <w:color w:val="000000" w:themeColor="text1"/>
          <w:position w:val="-10"/>
          <w:lang w:val="fr-FR"/>
        </w:rPr>
        <w:object w:dxaOrig="840" w:dyaOrig="320" w14:anchorId="397D6A17">
          <v:shape id="_x0000_i1027" type="#_x0000_t75" style="width:42pt;height:15.75pt" o:ole="">
            <v:imagedata r:id="rId12" o:title=""/>
          </v:shape>
          <o:OLEObject Type="Embed" ProgID="Equation.DSMT4" ShapeID="_x0000_i1027" DrawAspect="Content" ObjectID="_1716411082" r:id="rId13"/>
        </w:object>
      </w:r>
    </w:p>
    <w:p w14:paraId="4F36FA6D" w14:textId="3BFB146D" w:rsidR="00CE2916" w:rsidRPr="00CE2916" w:rsidRDefault="00CE2916" w:rsidP="00CE2916">
      <w:pPr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-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Số chính phương tận cùng bằng </w:t>
      </w:r>
      <w:r w:rsidRPr="00CE2916">
        <w:rPr>
          <w:color w:val="000000" w:themeColor="text1"/>
          <w:position w:val="-10"/>
          <w:lang w:val="fr-FR"/>
        </w:rPr>
        <w:object w:dxaOrig="360" w:dyaOrig="320" w14:anchorId="1B5BCC19">
          <v:shape id="_x0000_i1028" type="#_x0000_t75" style="width:18pt;height:15.75pt" o:ole="">
            <v:imagedata r:id="rId14" o:title=""/>
          </v:shape>
          <o:OLEObject Type="Embed" ProgID="Equation.DSMT4" ShapeID="_x0000_i1028" DrawAspect="Content" ObjectID="_1716411083" r:id="rId1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hoặc </w:t>
      </w:r>
      <w:r w:rsidRPr="00CE2916">
        <w:rPr>
          <w:color w:val="000000" w:themeColor="text1"/>
          <w:position w:val="-6"/>
          <w:lang w:val="fr-FR"/>
        </w:rPr>
        <w:object w:dxaOrig="180" w:dyaOrig="279" w14:anchorId="2BB1A975">
          <v:shape id="_x0000_i1029" type="#_x0000_t75" style="width:9pt;height:13.5pt" o:ole="">
            <v:imagedata r:id="rId16" o:title=""/>
          </v:shape>
          <o:OLEObject Type="Embed" ProgID="Equation.DSMT4" ShapeID="_x0000_i1029" DrawAspect="Content" ObjectID="_1716411084" r:id="rId1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thì chữ số hàng chục là chữ số chẵn. Ví dụ : </w:t>
      </w:r>
      <w:r w:rsidRPr="00CE2916">
        <w:rPr>
          <w:color w:val="000000" w:themeColor="text1"/>
          <w:position w:val="-10"/>
          <w:lang w:val="fr-FR"/>
        </w:rPr>
        <w:object w:dxaOrig="960" w:dyaOrig="320" w14:anchorId="59BEC731">
          <v:shape id="_x0000_i1030" type="#_x0000_t75" style="width:48pt;height:15.75pt" o:ole="">
            <v:imagedata r:id="rId18" o:title=""/>
          </v:shape>
          <o:OLEObject Type="Embed" ProgID="Equation.DSMT4" ShapeID="_x0000_i1030" DrawAspect="Content" ObjectID="_1716411085" r:id="rId19"/>
        </w:object>
      </w:r>
    </w:p>
    <w:p w14:paraId="0B320E1A" w14:textId="1ABF2122" w:rsidR="00CE2916" w:rsidRPr="00CE2916" w:rsidRDefault="00CE2916" w:rsidP="00CE2916">
      <w:pPr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-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Số chính phương tận cùng là </w:t>
      </w:r>
      <w:r w:rsidRPr="00CE2916">
        <w:rPr>
          <w:color w:val="000000" w:themeColor="text1"/>
          <w:position w:val="-6"/>
          <w:lang w:val="fr-FR"/>
        </w:rPr>
        <w:object w:dxaOrig="180" w:dyaOrig="279" w14:anchorId="06EC8CE7">
          <v:shape id="_x0000_i1031" type="#_x0000_t75" style="width:9pt;height:13.5pt" o:ole="">
            <v:imagedata r:id="rId20" o:title=""/>
          </v:shape>
          <o:OLEObject Type="Embed" ProgID="Equation.DSMT4" ShapeID="_x0000_i1031" DrawAspect="Content" ObjectID="_1716411086" r:id="rId2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thì chữ số hàng chục là </w:t>
      </w:r>
      <w:r w:rsidRPr="00CE2916">
        <w:rPr>
          <w:color w:val="000000" w:themeColor="text1"/>
          <w:position w:val="-4"/>
          <w:lang w:val="fr-FR"/>
        </w:rPr>
        <w:object w:dxaOrig="200" w:dyaOrig="260" w14:anchorId="3BE63530">
          <v:shape id="_x0000_i1032" type="#_x0000_t75" style="width:9.75pt;height:12.75pt" o:ole="">
            <v:imagedata r:id="rId22" o:title=""/>
          </v:shape>
          <o:OLEObject Type="Embed" ProgID="Equation.DSMT4" ShapeID="_x0000_i1032" DrawAspect="Content" ObjectID="_1716411087" r:id="rId2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1A53C182" w14:textId="2537BB6B" w:rsidR="00CE2916" w:rsidRPr="00CE2916" w:rsidRDefault="00CE2916" w:rsidP="00CE2916">
      <w:pPr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-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Số chính phương tận cùng là </w:t>
      </w:r>
      <w:r w:rsidRPr="00CE2916">
        <w:rPr>
          <w:color w:val="000000" w:themeColor="text1"/>
          <w:position w:val="-6"/>
          <w:lang w:val="fr-FR"/>
        </w:rPr>
        <w:object w:dxaOrig="200" w:dyaOrig="279" w14:anchorId="09933FEB">
          <v:shape id="_x0000_i1033" type="#_x0000_t75" style="width:9.75pt;height:13.5pt" o:ole="">
            <v:imagedata r:id="rId24" o:title=""/>
          </v:shape>
          <o:OLEObject Type="Embed" ProgID="Equation.DSMT4" ShapeID="_x0000_i1033" DrawAspect="Content" ObjectID="_1716411088" r:id="rId2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thì chữ số hàng chục là lẻ.</w:t>
      </w:r>
    </w:p>
    <w:p w14:paraId="1A334556" w14:textId="047ABDEB" w:rsidR="00CE2916" w:rsidRPr="00CE2916" w:rsidRDefault="00CE2916" w:rsidP="00CE2916">
      <w:pPr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-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Nếu số chính phương có chữ số tận cùng là </w:t>
      </w:r>
      <w:r w:rsidRPr="00CE2916">
        <w:rPr>
          <w:color w:val="000000" w:themeColor="text1"/>
          <w:position w:val="-6"/>
          <w:lang w:val="fr-FR"/>
        </w:rPr>
        <w:object w:dxaOrig="200" w:dyaOrig="279" w14:anchorId="7107C6CD">
          <v:shape id="_x0000_i1034" type="#_x0000_t75" style="width:9.75pt;height:13.5pt" o:ole="">
            <v:imagedata r:id="rId26" o:title=""/>
          </v:shape>
          <o:OLEObject Type="Embed" ProgID="Equation.DSMT4" ShapeID="_x0000_i1034" DrawAspect="Content" ObjectID="_1716411089" r:id="rId2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thì số chính phương đó có một số chẵn chữ số </w:t>
      </w:r>
      <w:r w:rsidRPr="00CE2916">
        <w:rPr>
          <w:color w:val="000000" w:themeColor="text1"/>
          <w:position w:val="-6"/>
          <w:lang w:val="fr-FR"/>
        </w:rPr>
        <w:object w:dxaOrig="200" w:dyaOrig="279" w14:anchorId="52629BA9">
          <v:shape id="_x0000_i1035" type="#_x0000_t75" style="width:9.75pt;height:13.5pt" o:ole="">
            <v:imagedata r:id="rId26" o:title=""/>
          </v:shape>
          <o:OLEObject Type="Embed" ProgID="Equation.DSMT4" ShapeID="_x0000_i1035" DrawAspect="Content" ObjectID="_1716411090" r:id="rId2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ở tận cùng. Chẳng hạn: 100, 10000, …</w:t>
      </w:r>
    </w:p>
    <w:p w14:paraId="3BF7B50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PHẦN II. CÁC BÀI TOÁN </w:t>
      </w:r>
    </w:p>
    <w:p w14:paraId="28E9B87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1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hứng minh rằng các số sau không là số chính phương:</w:t>
      </w:r>
    </w:p>
    <w:p w14:paraId="2957B4E2" w14:textId="77777777" w:rsidR="00CE2916" w:rsidRPr="00CE2916" w:rsidRDefault="00CE2916" w:rsidP="00CE2916">
      <w:pPr>
        <w:tabs>
          <w:tab w:val="left" w:pos="795"/>
          <w:tab w:val="left" w:pos="4050"/>
        </w:tabs>
        <w:jc w:val="both"/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a)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80" w:dyaOrig="300" w14:anchorId="2BFA7F88">
          <v:shape id="_x0000_i1036" type="#_x0000_t75" style="width:123.75pt;height:15pt" o:ole="">
            <v:imagedata r:id="rId29" o:title=""/>
          </v:shape>
          <o:OLEObject Type="Embed" ProgID="Equation.DSMT4" ShapeID="_x0000_i1036" DrawAspect="Content" ObjectID="_1716411091" r:id="rId30"/>
        </w:objec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ab/>
      </w:r>
    </w:p>
    <w:p w14:paraId="24C3064A" w14:textId="77777777" w:rsidR="00CE2916" w:rsidRPr="00CE2916" w:rsidRDefault="00CE2916" w:rsidP="00CE2916">
      <w:pPr>
        <w:tabs>
          <w:tab w:val="left" w:pos="795"/>
          <w:tab w:val="left" w:pos="4050"/>
        </w:tabs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b)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1939" w:dyaOrig="320" w14:anchorId="43FB55C7">
          <v:shape id="_x0000_i1037" type="#_x0000_t75" style="width:96.75pt;height:15.75pt" o:ole="">
            <v:imagedata r:id="rId31" o:title=""/>
          </v:shape>
          <o:OLEObject Type="Embed" ProgID="Equation.DSMT4" ShapeID="_x0000_i1037" DrawAspect="Content" ObjectID="_1716411092" r:id="rId32"/>
        </w:objec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ab/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ab/>
      </w:r>
    </w:p>
    <w:p w14:paraId="68D50398" w14:textId="77777777" w:rsidR="00CE2916" w:rsidRPr="00CE2916" w:rsidRDefault="00CE2916" w:rsidP="00CE2916">
      <w:pPr>
        <w:tabs>
          <w:tab w:val="left" w:pos="795"/>
          <w:tab w:val="left" w:pos="4050"/>
        </w:tabs>
        <w:jc w:val="both"/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)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280" w:dyaOrig="320" w14:anchorId="1C16972D">
          <v:shape id="_x0000_i1038" type="#_x0000_t75" style="width:63.75pt;height:16.5pt" o:ole="">
            <v:imagedata r:id="rId33" o:title=""/>
          </v:shape>
          <o:OLEObject Type="Embed" ProgID="Equation.DSMT4" ShapeID="_x0000_i1038" DrawAspect="Content" ObjectID="_1716411093" r:id="rId34"/>
        </w:objec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 xml:space="preserve"> </w:t>
      </w:r>
    </w:p>
    <w:p w14:paraId="4EF7DFB2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164D84B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a)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80" w:dyaOrig="300" w14:anchorId="29B251B2">
          <v:shape id="_x0000_i1039" type="#_x0000_t75" style="width:123.75pt;height:15pt" o:ole="">
            <v:imagedata r:id="rId29" o:title=""/>
          </v:shape>
          <o:OLEObject Type="Embed" ProgID="Equation.DSMT4" ShapeID="_x0000_i1039" DrawAspect="Content" ObjectID="_1716411094" r:id="rId35"/>
        </w:object>
      </w:r>
    </w:p>
    <w:p w14:paraId="36E8F3D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00" w:dyaOrig="300" w14:anchorId="38F4E3EB">
          <v:shape id="_x0000_i1040" type="#_x0000_t75" style="width:19.5pt;height:15pt" o:ole="">
            <v:imagedata r:id="rId36" o:title=""/>
          </v:shape>
          <o:OLEObject Type="Embed" ProgID="Equation.DSMT4" ShapeID="_x0000_i1040" DrawAspect="Content" ObjectID="_1716411095" r:id="rId3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25D88870">
          <v:shape id="_x0000_i1041" type="#_x0000_t75" style="width:6.75pt;height:13.5pt" o:ole="">
            <v:imagedata r:id="rId38" o:title=""/>
          </v:shape>
          <o:OLEObject Type="Embed" ProgID="Equation.DSMT4" ShapeID="_x0000_i1041" DrawAspect="Content" ObjectID="_1716411096" r:id="rId3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</w:t>
      </w:r>
    </w:p>
    <w:p w14:paraId="21DE472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580" w:dyaOrig="300" w14:anchorId="7EF6F0E6">
          <v:shape id="_x0000_i1042" type="#_x0000_t75" style="width:29.25pt;height:15pt" o:ole="">
            <v:imagedata r:id="rId40" o:title=""/>
          </v:shape>
          <o:OLEObject Type="Embed" ProgID="Equation.DSMT4" ShapeID="_x0000_i1042" DrawAspect="Content" ObjectID="_1716411097" r:id="rId4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62849AF1">
          <v:shape id="_x0000_i1043" type="#_x0000_t75" style="width:6.75pt;height:13.5pt" o:ole="">
            <v:imagedata r:id="rId42" o:title=""/>
          </v:shape>
          <o:OLEObject Type="Embed" ProgID="Equation.DSMT4" ShapeID="_x0000_i1043" DrawAspect="Content" ObjectID="_1716411098" r:id="rId4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</w:p>
    <w:p w14:paraId="675CA62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80" w:dyaOrig="300" w14:anchorId="14390544">
          <v:shape id="_x0000_i1044" type="#_x0000_t75" style="width:39pt;height:15.75pt" o:ole="">
            <v:imagedata r:id="rId44" o:title=""/>
          </v:shape>
          <o:OLEObject Type="Embed" ProgID="Equation.DSMT4" ShapeID="_x0000_i1044" DrawAspect="Content" ObjectID="_1716411099" r:id="rId4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6A8BC2E3">
          <v:shape id="_x0000_i1045" type="#_x0000_t75" style="width:6.75pt;height:13.5pt" o:ole="">
            <v:imagedata r:id="rId46" o:title=""/>
          </v:shape>
          <o:OLEObject Type="Embed" ProgID="Equation.DSMT4" ShapeID="_x0000_i1045" DrawAspect="Content" ObjectID="_1716411100" r:id="rId4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;</w:t>
      </w:r>
    </w:p>
    <w:p w14:paraId="685EA065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80" w:dyaOrig="279" w14:anchorId="0EC07FB8">
          <v:shape id="_x0000_i1046" type="#_x0000_t75" style="width:54pt;height:14.25pt" o:ole="">
            <v:imagedata r:id="rId48" o:title=""/>
          </v:shape>
          <o:OLEObject Type="Embed" ProgID="Equation.DSMT4" ShapeID="_x0000_i1046" DrawAspect="Content" ObjectID="_1716411101" r:id="rId49"/>
        </w:object>
      </w:r>
    </w:p>
    <w:p w14:paraId="113C436C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uy ra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09F075FC">
          <v:shape id="_x0000_i1047" type="#_x0000_t75" style="width:12pt;height:12.75pt" o:ole="">
            <v:imagedata r:id="rId50" o:title=""/>
          </v:shape>
          <o:OLEObject Type="Embed" ProgID="Equation.DSMT4" ShapeID="_x0000_i1047" DrawAspect="Content" ObjectID="_1716411102" r:id="rId5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 3 nên không là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số chính phương.</w:t>
      </w:r>
    </w:p>
    <w:p w14:paraId="4FF33BF5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b) </w:t>
      </w:r>
      <w:r w:rsidRPr="00CE2916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1939" w:dyaOrig="320" w14:anchorId="68EB0A9A">
          <v:shape id="_x0000_i1048" type="#_x0000_t75" style="width:96.75pt;height:15.75pt" o:ole="">
            <v:imagedata r:id="rId31" o:title=""/>
          </v:shape>
          <o:OLEObject Type="Embed" ProgID="Equation.DSMT4" ShapeID="_x0000_i1048" DrawAspect="Content" ObjectID="_1716411103" r:id="rId52"/>
        </w:object>
      </w:r>
    </w:p>
    <w:p w14:paraId="415008E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0" w:dyaOrig="320" w14:anchorId="1C02AFC8">
          <v:shape id="_x0000_i1049" type="#_x0000_t75" style="width:30.75pt;height:15.75pt" o:ole="">
            <v:imagedata r:id="rId53" o:title=""/>
          </v:shape>
          <o:OLEObject Type="Embed" ProgID="Equation.DSMT4" ShapeID="_x0000_i1049" DrawAspect="Content" ObjectID="_1716411104" r:id="rId5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2E1E4C78">
          <v:shape id="_x0000_i1050" type="#_x0000_t75" style="width:9.75pt;height:14.25pt" o:ole="">
            <v:imagedata r:id="rId55" o:title=""/>
          </v:shape>
          <o:OLEObject Type="Embed" ProgID="Equation.DSMT4" ShapeID="_x0000_i1050" DrawAspect="Content" ObjectID="_1716411105" r:id="rId5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</w:t>
      </w:r>
    </w:p>
    <w:p w14:paraId="3672A37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320" w14:anchorId="5B687601">
          <v:shape id="_x0000_i1051" type="#_x0000_t75" style="width:21pt;height:15.75pt" o:ole="">
            <v:imagedata r:id="rId57" o:title=""/>
          </v:shape>
          <o:OLEObject Type="Embed" ProgID="Equation.DSMT4" ShapeID="_x0000_i1051" DrawAspect="Content" ObjectID="_1716411106" r:id="rId5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5183D91B">
          <v:shape id="_x0000_i1052" type="#_x0000_t75" style="width:9.75pt;height:14.25pt" o:ole="">
            <v:imagedata r:id="rId59" o:title=""/>
          </v:shape>
          <o:OLEObject Type="Embed" ProgID="Equation.DSMT4" ShapeID="_x0000_i1052" DrawAspect="Content" ObjectID="_1716411107" r:id="rId6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</w:p>
    <w:p w14:paraId="66F6F23C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180" w:dyaOrig="279" w14:anchorId="4A2CCB5B">
          <v:shape id="_x0000_i1053" type="#_x0000_t75" style="width:59.25pt;height:14.25pt" o:ole="">
            <v:imagedata r:id="rId61" o:title=""/>
          </v:shape>
          <o:OLEObject Type="Embed" ProgID="Equation.DSMT4" ShapeID="_x0000_i1053" DrawAspect="Content" ObjectID="_1716411108" r:id="rId62"/>
        </w:object>
      </w:r>
    </w:p>
    <w:p w14:paraId="2AB7E35B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20" w:dyaOrig="320" w14:anchorId="33824723">
          <v:shape id="_x0000_i1054" type="#_x0000_t75" style="width:110.25pt;height:16.5pt" o:ole="">
            <v:imagedata r:id="rId63" o:title=""/>
          </v:shape>
          <o:OLEObject Type="Embed" ProgID="Equation.DSMT4" ShapeID="_x0000_i1054" DrawAspect="Content" ObjectID="_1716411109" r:id="rId6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 8 nên không là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số chính phương.</w:t>
      </w:r>
    </w:p>
    <w:p w14:paraId="6B99E1B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)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280" w:dyaOrig="320" w14:anchorId="27EFE4D4">
          <v:shape id="_x0000_i1055" type="#_x0000_t75" style="width:63.75pt;height:16.5pt" o:ole="">
            <v:imagedata r:id="rId33" o:title=""/>
          </v:shape>
          <o:OLEObject Type="Embed" ProgID="Equation.DSMT4" ShapeID="_x0000_i1055" DrawAspect="Content" ObjectID="_1716411110" r:id="rId65"/>
        </w:object>
      </w:r>
    </w:p>
    <w:p w14:paraId="09740FA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320" w14:anchorId="392A6E0F">
          <v:shape id="_x0000_i1056" type="#_x0000_t75" style="width:21pt;height:15.75pt" o:ole="">
            <v:imagedata r:id="rId57" o:title=""/>
          </v:shape>
          <o:OLEObject Type="Embed" ProgID="Equation.DSMT4" ShapeID="_x0000_i1056" DrawAspect="Content" ObjectID="_1716411111" r:id="rId6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2BCD1582">
          <v:shape id="_x0000_i1057" type="#_x0000_t75" style="width:9.75pt;height:14.25pt" o:ole="">
            <v:imagedata r:id="rId59" o:title=""/>
          </v:shape>
          <o:OLEObject Type="Embed" ProgID="Equation.DSMT4" ShapeID="_x0000_i1057" DrawAspect="Content" ObjectID="_1716411112" r:id="rId6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4489571B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lastRenderedPageBreak/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79" w14:anchorId="75BEF0D1">
          <v:shape id="_x0000_i1058" type="#_x0000_t75" style="width:15pt;height:13.5pt" o:ole="">
            <v:imagedata r:id="rId68" o:title=""/>
          </v:shape>
          <o:OLEObject Type="Embed" ProgID="Equation.DSMT4" ShapeID="_x0000_i1058" DrawAspect="Content" ObjectID="_1716411113" r:id="rId6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392984E7">
          <v:shape id="_x0000_i1059" type="#_x0000_t75" style="width:9.75pt;height:14.25pt" o:ole="">
            <v:imagedata r:id="rId70" o:title=""/>
          </v:shape>
          <o:OLEObject Type="Embed" ProgID="Equation.DSMT4" ShapeID="_x0000_i1059" DrawAspect="Content" ObjectID="_1716411114" r:id="rId7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63DF6DB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60" w:dyaOrig="320" w14:anchorId="08DC58E1">
          <v:shape id="_x0000_i1060" type="#_x0000_t75" style="width:77.25pt;height:16.5pt" o:ole="">
            <v:imagedata r:id="rId72" o:title=""/>
          </v:shape>
          <o:OLEObject Type="Embed" ProgID="Equation.DSMT4" ShapeID="_x0000_i1060" DrawAspect="Content" ObjectID="_1716411115" r:id="rId7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80" w:dyaOrig="279" w14:anchorId="084A63BE">
          <v:shape id="_x0000_i1061" type="#_x0000_t75" style="width:43.5pt;height:14.25pt" o:ole="">
            <v:imagedata r:id="rId74" o:title=""/>
          </v:shape>
          <o:OLEObject Type="Embed" ProgID="Equation.DSMT4" ShapeID="_x0000_i1061" DrawAspect="Content" ObjectID="_1716411116" r:id="rId7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nên không là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số chính phương.</w:t>
      </w:r>
    </w:p>
    <w:p w14:paraId="0D7FF2B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2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ứng minh rằng số tự nhi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20" w:dyaOrig="320" w14:anchorId="28E125C0">
          <v:shape id="_x0000_i1062" type="#_x0000_t75" style="width:210pt;height:15.75pt" o:ole="">
            <v:imagedata r:id="rId76" o:title=""/>
          </v:shape>
          <o:OLEObject Type="Embed" ProgID="Equation.DSMT4" ShapeID="_x0000_i1062" DrawAspect="Content" ObjectID="_1716411117" r:id="rId7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008E76E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74732B8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0" w:dyaOrig="320" w14:anchorId="6071F34A">
          <v:shape id="_x0000_i1063" type="#_x0000_t75" style="width:30.75pt;height:15.75pt" o:ole="">
            <v:imagedata r:id="rId78" o:title=""/>
          </v:shape>
          <o:OLEObject Type="Embed" ProgID="Equation.DSMT4" ShapeID="_x0000_i1063" DrawAspect="Content" ObjectID="_1716411118" r:id="rId7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5;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</w:t>
      </w:r>
      <w:bookmarkStart w:id="1" w:name="DSIEqnMarkerStart"/>
      <w:bookmarkStart w:id="2" w:name="DSIEqnMarkerEnd"/>
      <w:bookmarkEnd w:id="1"/>
      <w:bookmarkEnd w:id="2"/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</w:t>
      </w:r>
    </w:p>
    <w:p w14:paraId="015A47D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320" w14:anchorId="0E8F5519">
          <v:shape id="_x0000_i1064" type="#_x0000_t75" style="width:32.25pt;height:15.75pt" o:ole="">
            <v:imagedata r:id="rId80" o:title=""/>
          </v:shape>
          <o:OLEObject Type="Embed" ProgID="Equation.DSMT4" ShapeID="_x0000_i1064" DrawAspect="Content" ObjectID="_1716411119" r:id="rId8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chữ số tận cùng là 6; </w:t>
      </w:r>
    </w:p>
    <w:p w14:paraId="7F83E2E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0" w:dyaOrig="320" w14:anchorId="2BC0532F">
          <v:shape id="_x0000_i1065" type="#_x0000_t75" style="width:30.75pt;height:16.5pt" o:ole="">
            <v:imagedata r:id="rId82" o:title=""/>
          </v:shape>
          <o:OLEObject Type="Embed" ProgID="Equation.DSMT4" ShapeID="_x0000_i1065" DrawAspect="Content" ObjectID="_1716411120" r:id="rId8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9 </w:t>
      </w:r>
    </w:p>
    <w:p w14:paraId="01A43D7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320" w14:anchorId="0C440745">
          <v:shape id="_x0000_i1066" type="#_x0000_t75" style="width:31.5pt;height:16.5pt" o:ole="">
            <v:imagedata r:id="rId84" o:title=""/>
          </v:shape>
          <o:OLEObject Type="Embed" ProgID="Equation.DSMT4" ShapeID="_x0000_i1066" DrawAspect="Content" ObjectID="_1716411121" r:id="rId8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4; </w:t>
      </w:r>
    </w:p>
    <w:p w14:paraId="14D6CE2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0" w:dyaOrig="320" w14:anchorId="28D7A9B3">
          <v:shape id="_x0000_i1067" type="#_x0000_t75" style="width:30.75pt;height:16.5pt" o:ole="">
            <v:imagedata r:id="rId86" o:title=""/>
          </v:shape>
          <o:OLEObject Type="Embed" ProgID="Equation.DSMT4" ShapeID="_x0000_i1067" DrawAspect="Content" ObjectID="_1716411122" r:id="rId8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1</w:t>
      </w:r>
    </w:p>
    <w:p w14:paraId="0FB08D4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tổng các chữ số tận cùng: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939" w:dyaOrig="279" w14:anchorId="74960460">
          <v:shape id="_x0000_i1068" type="#_x0000_t75" style="width:96.75pt;height:14.25pt" o:ole="">
            <v:imagedata r:id="rId88" o:title=""/>
          </v:shape>
          <o:OLEObject Type="Embed" ProgID="Equation.DSMT4" ShapeID="_x0000_i1068" DrawAspect="Content" ObjectID="_1716411123" r:id="rId89"/>
        </w:object>
      </w:r>
    </w:p>
    <w:p w14:paraId="0328EEF2" w14:textId="77777777" w:rsidR="00CE2916" w:rsidRPr="00CE2916" w:rsidRDefault="00CE2916" w:rsidP="00CE2916">
      <w:pPr>
        <w:tabs>
          <w:tab w:val="left" w:pos="5475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 w14:anchorId="3A32DA9A">
          <v:shape id="_x0000_i1069" type="#_x0000_t75" style="width:13.5pt;height:14.25pt" o:ole="">
            <v:imagedata r:id="rId90" o:title=""/>
          </v:shape>
          <o:OLEObject Type="Embed" ProgID="Equation.DSMT4" ShapeID="_x0000_i1069" DrawAspect="Content" ObjectID="_1716411124" r:id="rId9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3 n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 w14:anchorId="4BF90602">
          <v:shape id="_x0000_i1070" type="#_x0000_t75" style="width:13.5pt;height:14.25pt" o:ole="">
            <v:imagedata r:id="rId90" o:title=""/>
          </v:shape>
          <o:OLEObject Type="Embed" ProgID="Equation.DSMT4" ShapeID="_x0000_i1070" DrawAspect="Content" ObjectID="_1716411125" r:id="rId9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14:paraId="54636556" w14:textId="77777777" w:rsidR="00CE2916" w:rsidRPr="00CE2916" w:rsidRDefault="00CE2916" w:rsidP="00CE2916">
      <w:pPr>
        <w:tabs>
          <w:tab w:val="left" w:pos="5475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3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Không mất tính tổng quát hãy cho biết các tổng, hiệu sau có phải là số chính phương không?</w:t>
      </w:r>
    </w:p>
    <w:p w14:paraId="043364E9" w14:textId="77777777" w:rsidR="00CE2916" w:rsidRPr="00CE2916" w:rsidRDefault="00CE2916" w:rsidP="00CE2916">
      <w:pPr>
        <w:tabs>
          <w:tab w:val="left" w:pos="5475"/>
          <w:tab w:val="left" w:pos="759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object w:dxaOrig="2439" w:dyaOrig="279" w14:anchorId="2B68602E">
          <v:shape id="_x0000_i1071" type="#_x0000_t75" style="width:121.5pt;height:14.25pt" o:ole="">
            <v:imagedata r:id="rId93" o:title=""/>
          </v:shape>
          <o:OLEObject Type="Embed" ProgID="Equation.DSMT4" ShapeID="_x0000_i1071" DrawAspect="Content" ObjectID="_1716411126" r:id="rId94"/>
        </w:object>
      </w:r>
    </w:p>
    <w:p w14:paraId="42B2E41C" w14:textId="77777777" w:rsidR="00CE2916" w:rsidRPr="00CE2916" w:rsidRDefault="00CE2916" w:rsidP="00CE2916">
      <w:pPr>
        <w:tabs>
          <w:tab w:val="left" w:pos="5475"/>
          <w:tab w:val="left" w:pos="759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object w:dxaOrig="2740" w:dyaOrig="279" w14:anchorId="5E3E9C4D">
          <v:shape id="_x0000_i1072" type="#_x0000_t75" style="width:136.5pt;height:14.25pt" o:ole="">
            <v:imagedata r:id="rId95" o:title=""/>
          </v:shape>
          <o:OLEObject Type="Embed" ProgID="Equation.DSMT4" ShapeID="_x0000_i1072" DrawAspect="Content" ObjectID="_1716411127" r:id="rId96"/>
        </w:object>
      </w:r>
    </w:p>
    <w:p w14:paraId="63E5D91E" w14:textId="77777777" w:rsidR="00CE2916" w:rsidRPr="00CE2916" w:rsidRDefault="00CE2916" w:rsidP="00CE2916">
      <w:pPr>
        <w:tabs>
          <w:tab w:val="left" w:pos="5475"/>
          <w:tab w:val="left" w:pos="7590"/>
        </w:tabs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object w:dxaOrig="3420" w:dyaOrig="279" w14:anchorId="22FF1CC7">
          <v:shape id="_x0000_i1073" type="#_x0000_t75" style="width:171pt;height:14.25pt" o:ole="">
            <v:imagedata r:id="rId97" o:title=""/>
          </v:shape>
          <o:OLEObject Type="Embed" ProgID="Equation.DSMT4" ShapeID="_x0000_i1073" DrawAspect="Content" ObjectID="_1716411128" r:id="rId98"/>
        </w:object>
      </w:r>
    </w:p>
    <w:p w14:paraId="03C730A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0BA2984B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439" w:dyaOrig="279" w14:anchorId="2FFFB9DD">
          <v:shape id="_x0000_i1074" type="#_x0000_t75" style="width:122.25pt;height:14.25pt" o:ole="">
            <v:imagedata r:id="rId99" o:title=""/>
          </v:shape>
          <o:OLEObject Type="Embed" ProgID="Equation.DSMT4" ShapeID="_x0000_i1074" DrawAspect="Content" ObjectID="_1716411129" r:id="rId100"/>
        </w:object>
      </w:r>
      <w:r w:rsidRPr="00CE2916">
        <w:rPr>
          <w:rFonts w:ascii="Times New Roman" w:hAnsi="Times New Roman" w:cs="Times New Roman"/>
          <w:color w:val="000000" w:themeColor="text1"/>
          <w:position w:val="-34"/>
          <w:sz w:val="24"/>
          <w:szCs w:val="24"/>
        </w:rPr>
        <w:tab/>
      </w:r>
    </w:p>
    <w:p w14:paraId="77B92100" w14:textId="77777777" w:rsidR="00CE2916" w:rsidRPr="00CE2916" w:rsidRDefault="00CE2916" w:rsidP="00CE29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75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00" w:dyaOrig="279" w14:anchorId="008A1646">
          <v:shape id="_x0000_i1075" type="#_x0000_t75" style="width:75pt;height:14.25pt" o:ole="">
            <v:imagedata r:id="rId101" o:title=""/>
          </v:shape>
          <o:OLEObject Type="Embed" ProgID="Equation.DSMT4" ShapeID="_x0000_i1075" DrawAspect="Content" ObjectID="_1716411130" r:id="rId10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ó chữ số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4C853DBE">
          <v:shape id="_x0000_i1076" type="#_x0000_t75" style="width:9pt;height:14.25pt" o:ole="">
            <v:imagedata r:id="rId103" o:title=""/>
          </v:shape>
          <o:OLEObject Type="Embed" ProgID="Equation.DSMT4" ShapeID="_x0000_i1076" DrawAspect="Content" ObjectID="_1716411131" r:id="rId10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14:paraId="14340034" w14:textId="77777777" w:rsidR="00CE2916" w:rsidRPr="00CE2916" w:rsidRDefault="00CE2916" w:rsidP="00CE29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75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 xml:space="preserve">113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2E9E7259">
          <v:shape id="_x0000_i1077" type="#_x0000_t75" style="width:9pt;height:14.25pt" o:ole="">
            <v:imagedata r:id="rId105" o:title=""/>
          </v:shape>
          <o:OLEObject Type="Embed" ProgID="Equation.DSMT4" ShapeID="_x0000_i1077" DrawAspect="Content" ObjectID="_1716411132" r:id="rId106"/>
        </w:object>
      </w:r>
    </w:p>
    <w:p w14:paraId="29F88077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320" w:dyaOrig="240" w14:anchorId="0F959AD9">
          <v:shape id="_x0000_i1078" type="#_x0000_t75" style="width:15.75pt;height:12pt" o:ole="">
            <v:imagedata r:id="rId107" o:title=""/>
          </v:shape>
          <o:OLEObject Type="Embed" ProgID="Equation.DSMT4" ShapeID="_x0000_i1078" DrawAspect="Content" ObjectID="_1716411133" r:id="rId10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79623A7D">
          <v:shape id="_x0000_i1079" type="#_x0000_t75" style="width:12pt;height:13.5pt" o:ole="">
            <v:imagedata r:id="rId109" o:title=""/>
          </v:shape>
          <o:OLEObject Type="Embed" ProgID="Equation.DSMT4" ShapeID="_x0000_i1079" DrawAspect="Content" ObjectID="_1716411134" r:id="rId11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ận cùng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8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 xml:space="preserve"> </w:t>
      </w:r>
    </w:p>
    <w:p w14:paraId="3D652A3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320" w:dyaOrig="240" w14:anchorId="486ACE70">
          <v:shape id="_x0000_i1080" type="#_x0000_t75" style="width:15.75pt;height:12pt" o:ole="">
            <v:imagedata r:id="rId107" o:title=""/>
          </v:shape>
          <o:OLEObject Type="Embed" ProgID="Equation.DSMT4" ShapeID="_x0000_i1080" DrawAspect="Content" ObjectID="_1716411135" r:id="rId111"/>
        </w:objec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447E706F">
          <v:shape id="_x0000_i1081" type="#_x0000_t75" style="width:12pt;height:13.5pt" o:ole="">
            <v:imagedata r:id="rId109" o:title=""/>
          </v:shape>
          <o:OLEObject Type="Embed" ProgID="Equation.DSMT4" ShapeID="_x0000_i1081" DrawAspect="Content" ObjectID="_1716411136" r:id="rId11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6D10BF9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40" w:dyaOrig="279" w14:anchorId="41AC32AF">
          <v:shape id="_x0000_i1082" type="#_x0000_t75" style="width:137.25pt;height:14.25pt" o:ole="">
            <v:imagedata r:id="rId113" o:title=""/>
          </v:shape>
          <o:OLEObject Type="Embed" ProgID="Equation.DSMT4" ShapeID="_x0000_i1082" DrawAspect="Content" ObjectID="_1716411137" r:id="rId11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693E91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480" w:dyaOrig="279" w14:anchorId="06212DAF">
          <v:shape id="_x0000_i1083" type="#_x0000_t75" style="width:74.25pt;height:14.25pt" o:ole="">
            <v:imagedata r:id="rId115" o:title=""/>
          </v:shape>
          <o:OLEObject Type="Embed" ProgID="Equation.DSMT4" ShapeID="_x0000_i1083" DrawAspect="Content" ObjectID="_1716411138" r:id="rId11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139" w:dyaOrig="260" w14:anchorId="41E23857">
          <v:shape id="_x0000_i1084" type="#_x0000_t75" style="width:6.75pt;height:12.75pt" o:ole="">
            <v:imagedata r:id="rId117" o:title=""/>
          </v:shape>
          <o:OLEObject Type="Embed" ProgID="Equation.DSMT4" ShapeID="_x0000_i1084" DrawAspect="Content" ObjectID="_1716411139" r:id="rId11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6362D9C5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700" w:dyaOrig="279" w14:anchorId="1E982A10">
          <v:shape id="_x0000_i1085" type="#_x0000_t75" style="width:35.25pt;height:14.25pt" o:ole="">
            <v:imagedata r:id="rId119" o:title=""/>
          </v:shape>
          <o:OLEObject Type="Embed" ProgID="Equation.DSMT4" ShapeID="_x0000_i1085" DrawAspect="Content" ObjectID="_1716411140" r:id="rId12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200" w:dyaOrig="260" w14:anchorId="4E927417">
          <v:shape id="_x0000_i1086" type="#_x0000_t75" style="width:9.75pt;height:12.75pt" o:ole="">
            <v:imagedata r:id="rId121" o:title=""/>
          </v:shape>
          <o:OLEObject Type="Embed" ProgID="Equation.DSMT4" ShapeID="_x0000_i1086" DrawAspect="Content" ObjectID="_1716411141" r:id="rId12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62494B6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320" w:dyaOrig="240" w14:anchorId="637C6CBF">
          <v:shape id="_x0000_i1087" type="#_x0000_t75" style="width:15.75pt;height:12pt" o:ole="">
            <v:imagedata r:id="rId107" o:title=""/>
          </v:shape>
          <o:OLEObject Type="Embed" ProgID="Equation.DSMT4" ShapeID="_x0000_i1087" DrawAspect="Content" ObjectID="_1716411142" r:id="rId12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3764C5C9">
          <v:shape id="_x0000_i1088" type="#_x0000_t75" style="width:12pt;height:13.5pt" o:ole="">
            <v:imagedata r:id="rId124" o:title=""/>
          </v:shape>
          <o:OLEObject Type="Embed" ProgID="Equation.DSMT4" ShapeID="_x0000_i1088" DrawAspect="Content" ObjectID="_1716411143" r:id="rId12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ận cùng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à 7 </w:t>
      </w:r>
    </w:p>
    <w:p w14:paraId="30DEC3C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320" w:dyaOrig="240" w14:anchorId="3004872A">
          <v:shape id="_x0000_i1089" type="#_x0000_t75" style="width:15.75pt;height:12pt" o:ole="">
            <v:imagedata r:id="rId107" o:title=""/>
          </v:shape>
          <o:OLEObject Type="Embed" ProgID="Equation.DSMT4" ShapeID="_x0000_i1089" DrawAspect="Content" ObjectID="_1716411144" r:id="rId12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38C21340">
          <v:shape id="_x0000_i1090" type="#_x0000_t75" style="width:12pt;height:13.5pt" o:ole="">
            <v:imagedata r:id="rId124" o:title=""/>
          </v:shape>
          <o:OLEObject Type="Embed" ProgID="Equation.DSMT4" ShapeID="_x0000_i1090" DrawAspect="Content" ObjectID="_1716411145" r:id="rId12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 </w:t>
      </w:r>
    </w:p>
    <w:p w14:paraId="6D0876F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420" w:dyaOrig="279" w14:anchorId="0869528C">
          <v:shape id="_x0000_i1091" type="#_x0000_t75" style="width:171pt;height:13.5pt" o:ole="">
            <v:imagedata r:id="rId128" o:title=""/>
          </v:shape>
          <o:OLEObject Type="Embed" ProgID="Equation.DSMT4" ShapeID="_x0000_i1091" DrawAspect="Content" ObjectID="_1716411146" r:id="rId129"/>
        </w:object>
      </w:r>
    </w:p>
    <w:p w14:paraId="78C8AFE1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439" w:dyaOrig="320" w14:anchorId="4B908599">
          <v:shape id="_x0000_i1092" type="#_x0000_t75" style="width:121.5pt;height:15.75pt" o:ole="">
            <v:imagedata r:id="rId130" o:title=""/>
          </v:shape>
          <o:OLEObject Type="Embed" ProgID="Equation.DSMT4" ShapeID="_x0000_i1092" DrawAspect="Content" ObjectID="_1716411147" r:id="rId13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461035F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520" w:dyaOrig="320" w14:anchorId="02621607">
          <v:shape id="_x0000_i1093" type="#_x0000_t75" style="width:126pt;height:15.75pt" o:ole="">
            <v:imagedata r:id="rId132" o:title=""/>
          </v:shape>
          <o:OLEObject Type="Embed" ProgID="Equation.DSMT4" ShapeID="_x0000_i1093" DrawAspect="Content" ObjectID="_1716411148" r:id="rId13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76F2F581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320" w:dyaOrig="240" w14:anchorId="07F3BD0C">
          <v:shape id="_x0000_i1094" type="#_x0000_t75" style="width:15.75pt;height:12pt" o:ole="">
            <v:imagedata r:id="rId107" o:title=""/>
          </v:shape>
          <o:OLEObject Type="Embed" ProgID="Equation.DSMT4" ShapeID="_x0000_i1094" DrawAspect="Content" ObjectID="_1716411149" r:id="rId13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40" w:dyaOrig="279" w14:anchorId="2CA8392C">
          <v:shape id="_x0000_i1095" type="#_x0000_t75" style="width:12pt;height:14.25pt" o:ole="">
            <v:imagedata r:id="rId135" o:title=""/>
          </v:shape>
          <o:OLEObject Type="Embed" ProgID="Equation.DSMT4" ShapeID="_x0000_i1095" DrawAspect="Content" ObjectID="_1716411150" r:id="rId13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61C15F9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4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hứng minh rằng tổng bình phương của năm số tự nhiên liên tiếp không là số chính phương.</w:t>
      </w:r>
    </w:p>
    <w:p w14:paraId="527CAB9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13CEF51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năm số tự nhiên liên tiếp là: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180" w:dyaOrig="320" w14:anchorId="4CA62637">
          <v:shape id="_x0000_i1096" type="#_x0000_t75" style="width:108.75pt;height:15.75pt" o:ole="">
            <v:imagedata r:id="rId137" o:title=""/>
          </v:shape>
          <o:OLEObject Type="Embed" ProgID="Equation.DSMT4" ShapeID="_x0000_i1096" DrawAspect="Content" ObjectID="_1716411151" r:id="rId138"/>
        </w:objec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380" w:dyaOrig="320" w14:anchorId="1D14E363">
          <v:shape id="_x0000_i1097" type="#_x0000_t75" style="width:69pt;height:15.75pt" o:ole="">
            <v:imagedata r:id="rId139" o:title=""/>
          </v:shape>
          <o:OLEObject Type="Embed" ProgID="Equation.DSMT4" ShapeID="_x0000_i1097" DrawAspect="Content" ObjectID="_1716411152" r:id="rId140"/>
        </w:object>
      </w:r>
    </w:p>
    <w:p w14:paraId="059CCF7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0" w:dyaOrig="279" w14:anchorId="45640F34">
          <v:shape id="_x0000_i1098" type="#_x0000_t75" style="width:11.25pt;height:13.5pt" o:ole="">
            <v:imagedata r:id="rId141" o:title=""/>
          </v:shape>
          <o:OLEObject Type="Embed" ProgID="Equation.DSMT4" ShapeID="_x0000_i1098" DrawAspect="Content" ObjectID="_1716411153" r:id="rId14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ổng bình phương của năm số tự nhiên liên tiếp.</w:t>
      </w:r>
    </w:p>
    <w:p w14:paraId="6BCFE1D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320" w:dyaOrig="360" w14:anchorId="2AA8073F">
          <v:shape id="_x0000_i1099" type="#_x0000_t75" style="width:216.75pt;height:18pt" o:ole="">
            <v:imagedata r:id="rId143" o:title=""/>
          </v:shape>
          <o:OLEObject Type="Embed" ProgID="Equation.DSMT4" ShapeID="_x0000_i1099" DrawAspect="Content" ObjectID="_1716411154" r:id="rId144"/>
        </w:object>
      </w:r>
    </w:p>
    <w:p w14:paraId="2117FE9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100" w:dyaOrig="360" w14:anchorId="0B2ACF10">
          <v:shape id="_x0000_i1100" type="#_x0000_t75" style="width:105pt;height:18pt" o:ole="">
            <v:imagedata r:id="rId145" o:title=""/>
          </v:shape>
          <o:OLEObject Type="Embed" ProgID="Equation.DSMT4" ShapeID="_x0000_i1100" DrawAspect="Content" ObjectID="_1716411155" r:id="rId14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08F196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320" w14:anchorId="04563DC2">
          <v:shape id="_x0000_i1101" type="#_x0000_t75" style="width:13.5pt;height:15.75pt" o:ole="">
            <v:imagedata r:id="rId147" o:title=""/>
          </v:shape>
          <o:OLEObject Type="Embed" ProgID="Equation.DSMT4" ShapeID="_x0000_i1101" DrawAspect="Content" ObjectID="_1716411156" r:id="rId14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à số chính phương nên không thể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7B8BDDA4">
          <v:shape id="_x0000_i1102" type="#_x0000_t75" style="width:9pt;height:13.5pt" o:ole="">
            <v:imagedata r:id="rId149" o:title=""/>
          </v:shape>
          <o:OLEObject Type="Embed" ProgID="Equation.DSMT4" ShapeID="_x0000_i1102" DrawAspect="Content" ObjectID="_1716411157" r:id="rId15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oặc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3FC2D630">
          <v:shape id="_x0000_i1103" type="#_x0000_t75" style="width:9pt;height:13.5pt" o:ole="">
            <v:imagedata r:id="rId151" o:title=""/>
          </v:shape>
          <o:OLEObject Type="Embed" ProgID="Equation.DSMT4" ShapeID="_x0000_i1103" DrawAspect="Content" ObjectID="_1716411158" r:id="rId15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320" w14:anchorId="309FC1C9">
          <v:shape id="_x0000_i1104" type="#_x0000_t75" style="width:32.25pt;height:15.75pt" o:ole="">
            <v:imagedata r:id="rId153" o:title=""/>
          </v:shape>
          <o:OLEObject Type="Embed" ProgID="Equation.DSMT4" ShapeID="_x0000_i1104" DrawAspect="Content" ObjectID="_1716411159" r:id="rId15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hông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7BDA0765">
          <v:shape id="_x0000_i1105" type="#_x0000_t75" style="width:9pt;height:13.5pt" o:ole="">
            <v:imagedata r:id="rId155" o:title=""/>
          </v:shape>
          <o:OLEObject Type="Embed" ProgID="Equation.DSMT4" ShapeID="_x0000_i1105" DrawAspect="Content" ObjectID="_1716411160" r:id="rId15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 w14:anchorId="765AA38D">
          <v:shape id="_x0000_i1106" type="#_x0000_t75" style="width:15pt;height:12pt" o:ole="">
            <v:imagedata r:id="rId157" o:title=""/>
          </v:shape>
          <o:OLEObject Type="Embed" ProgID="Equation.DSMT4" ShapeID="_x0000_i1106" DrawAspect="Content" ObjectID="_1716411161" r:id="rId158"/>
        </w:objec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960" w:dyaOrig="440" w14:anchorId="0E414DCA">
          <v:shape id="_x0000_i1107" type="#_x0000_t75" style="width:48pt;height:22.5pt" o:ole="">
            <v:imagedata r:id="rId159" o:title=""/>
          </v:shape>
          <o:OLEObject Type="Embed" ProgID="Equation.DSMT4" ShapeID="_x0000_i1107" DrawAspect="Content" ObjectID="_1716411162" r:id="rId16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79" w14:anchorId="7A51F1B5">
          <v:shape id="_x0000_i1108" type="#_x0000_t75" style="width:15.75pt;height:13.5pt" o:ole="">
            <v:imagedata r:id="rId161" o:title=""/>
          </v:shape>
          <o:OLEObject Type="Embed" ProgID="Equation.DSMT4" ShapeID="_x0000_i1108" DrawAspect="Content" ObjectID="_1716411163" r:id="rId16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CCEA53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thấy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0" w:dyaOrig="279" w14:anchorId="34B296DA">
          <v:shape id="_x0000_i1109" type="#_x0000_t75" style="width:11.25pt;height:13.5pt" o:ole="">
            <v:imagedata r:id="rId163" o:title=""/>
          </v:shape>
          <o:OLEObject Type="Embed" ProgID="Equation.DSMT4" ShapeID="_x0000_i1109" DrawAspect="Content" ObjectID="_1716411164" r:id="rId16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42520AD4">
          <v:shape id="_x0000_i1110" type="#_x0000_t75" style="width:9pt;height:13.5pt" o:ole="">
            <v:imagedata r:id="rId155" o:title=""/>
          </v:shape>
          <o:OLEObject Type="Embed" ProgID="Equation.DSMT4" ShapeID="_x0000_i1110" DrawAspect="Content" ObjectID="_1716411165" r:id="rId16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hưng không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79" w14:anchorId="6076347D">
          <v:shape id="_x0000_i1111" type="#_x0000_t75" style="width:15.75pt;height:13.5pt" o:ole="">
            <v:imagedata r:id="rId161" o:title=""/>
          </v:shape>
          <o:OLEObject Type="Embed" ProgID="Equation.DSMT4" ShapeID="_x0000_i1111" DrawAspect="Content" ObjectID="_1716411166" r:id="rId16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Vậy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0" w:dyaOrig="279" w14:anchorId="31C89892">
          <v:shape id="_x0000_i1112" type="#_x0000_t75" style="width:11.25pt;height:13.5pt" o:ole="">
            <v:imagedata r:id="rId163" o:title=""/>
          </v:shape>
          <o:OLEObject Type="Embed" ProgID="Equation.DSMT4" ShapeID="_x0000_i1112" DrawAspect="Content" ObjectID="_1716411167" r:id="rId16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1EA5012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5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ứng minh số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400" w:dyaOrig="320" w14:anchorId="7791E7DC">
          <v:shape id="_x0000_i1113" type="#_x0000_t75" style="width:170.25pt;height:15.75pt" o:ole="">
            <v:imagedata r:id="rId168" o:title=""/>
          </v:shape>
          <o:OLEObject Type="Embed" ProgID="Equation.DSMT4" ShapeID="_x0000_i1113" DrawAspect="Content" ObjectID="_1716411168" r:id="rId16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3B2AFF3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7B8E32C7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Vì chữ số tận cùng của các số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nl-NL"/>
        </w:rPr>
        <w:object w:dxaOrig="2620" w:dyaOrig="360" w14:anchorId="3378E66C">
          <v:shape id="_x0000_i1114" type="#_x0000_t75" style="width:132pt;height:18pt" o:ole="">
            <v:imagedata r:id="rId170" o:title=""/>
          </v:shape>
          <o:OLEObject Type="Embed" ProgID="Equation.DSMT4" ShapeID="_x0000_i1114" DrawAspect="Content" ObjectID="_1716411169" r:id="rId17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lần lượt là 6 ; 9 ; 4 ; 1.</w:t>
      </w:r>
    </w:p>
    <w:p w14:paraId="193EECE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Do đó số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 w14:anchorId="402C8EAF">
          <v:shape id="_x0000_i1115" type="#_x0000_t75" style="width:9.75pt;height:11.25pt" o:ole="">
            <v:imagedata r:id="rId172" o:title=""/>
          </v:shape>
          <o:OLEObject Type="Embed" ProgID="Equation.DSMT4" ShapeID="_x0000_i1115" DrawAspect="Content" ObjectID="_1716411170" r:id="rId17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có chữ số tận cùng là 8 n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 w14:anchorId="086A9410">
          <v:shape id="_x0000_i1116" type="#_x0000_t75" style="width:9.75pt;height:11.25pt" o:ole="">
            <v:imagedata r:id="rId172" o:title=""/>
          </v:shape>
          <o:OLEObject Type="Embed" ProgID="Equation.DSMT4" ShapeID="_x0000_i1116" DrawAspect="Content" ObjectID="_1716411171" r:id="rId17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không là số chính phương.</w:t>
      </w:r>
    </w:p>
    <w:p w14:paraId="1E1380C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6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ứng minh số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1240" w:dyaOrig="279" w14:anchorId="7BBEDE09">
          <v:shape id="_x0000_i1117" type="#_x0000_t75" style="width:62.25pt;height:14.25pt" o:ole="">
            <v:imagedata r:id="rId175" o:title=""/>
          </v:shape>
          <o:OLEObject Type="Embed" ProgID="Equation.DSMT4" ShapeID="_x0000_i1117" DrawAspect="Content" ObjectID="_1716411172" r:id="rId17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phải là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số chính phương.</w:t>
      </w:r>
    </w:p>
    <w:p w14:paraId="6D40663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5A9DA1CB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Cách 1: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Ta có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1240" w:dyaOrig="279" w14:anchorId="6458F042">
          <v:shape id="_x0000_i1118" type="#_x0000_t75" style="width:62.25pt;height:14.25pt" o:ole="">
            <v:imagedata r:id="rId175" o:title=""/>
          </v:shape>
          <o:OLEObject Type="Embed" ProgID="Equation.DSMT4" ShapeID="_x0000_i1118" DrawAspect="Content" ObjectID="_1716411173" r:id="rId17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430610E2">
          <v:shape id="_x0000_i1119" type="#_x0000_t75" style="width:9pt;height:13.5pt" o:ole="">
            <v:imagedata r:id="rId155" o:title=""/>
          </v:shape>
          <o:OLEObject Type="Embed" ProgID="Equation.DSMT4" ShapeID="_x0000_i1119" DrawAspect="Content" ObjectID="_1716411174" r:id="rId17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(vì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5AC28012">
          <v:shape id="_x0000_i1120" type="#_x0000_t75" style="width:9.75pt;height:13.5pt" o:ole="">
            <v:imagedata r:id="rId179" o:title=""/>
          </v:shape>
          <o:OLEObject Type="Embed" ProgID="Equation.DSMT4" ShapeID="_x0000_i1120" DrawAspect="Content" ObjectID="_1716411175" r:id="rId18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) nhưng không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79" w14:anchorId="72B827CD">
          <v:shape id="_x0000_i1121" type="#_x0000_t75" style="width:15.75pt;height:13.5pt" o:ole="">
            <v:imagedata r:id="rId181" o:title=""/>
          </v:shape>
          <o:OLEObject Type="Embed" ProgID="Equation.DSMT4" ShapeID="_x0000_i1121" DrawAspect="Content" ObjectID="_1716411176" r:id="rId18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(vì hai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79" w14:anchorId="1DDBC794">
          <v:shape id="_x0000_i1122" type="#_x0000_t75" style="width:15pt;height:13.5pt" o:ole="">
            <v:imagedata r:id="rId183" o:title=""/>
          </v:shape>
          <o:OLEObject Type="Embed" ProgID="Equation.DSMT4" ShapeID="_x0000_i1122" DrawAspect="Content" ObjectID="_1716411177" r:id="rId18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). Do đó số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1240" w:dyaOrig="279" w14:anchorId="13844605">
          <v:shape id="_x0000_i1123" type="#_x0000_t75" style="width:62.25pt;height:14.25pt" o:ole="">
            <v:imagedata r:id="rId175" o:title=""/>
          </v:shape>
          <o:OLEObject Type="Embed" ProgID="Equation.DSMT4" ShapeID="_x0000_i1123" DrawAspect="Content" ObjectID="_1716411178" r:id="rId18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không phải là số chính phương.</w:t>
      </w:r>
    </w:p>
    <w:p w14:paraId="6C54DEE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  <w:t>Cách 2:</w:t>
      </w:r>
      <w:r w:rsidRPr="00CE291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Ta có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1240" w:dyaOrig="279" w14:anchorId="547EEBB5">
          <v:shape id="_x0000_i1124" type="#_x0000_t75" style="width:62.25pt;height:14.25pt" o:ole="">
            <v:imagedata r:id="rId175" o:title=""/>
          </v:shape>
          <o:OLEObject Type="Embed" ProgID="Equation.DSMT4" ShapeID="_x0000_i1124" DrawAspect="Content" ObjectID="_1716411179" r:id="rId18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chia hết cho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242559F2">
          <v:shape id="_x0000_i1125" type="#_x0000_t75" style="width:9.75pt;height:12.75pt" o:ole="">
            <v:imagedata r:id="rId187" o:title=""/>
          </v:shape>
          <o:OLEObject Type="Embed" ProgID="Equation.DSMT4" ShapeID="_x0000_i1125" DrawAspect="Content" ObjectID="_1716411180" r:id="rId18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(vì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47F84E90">
          <v:shape id="_x0000_i1126" type="#_x0000_t75" style="width:9.75pt;height:13.5pt" o:ole="">
            <v:imagedata r:id="rId179" o:title=""/>
          </v:shape>
          <o:OLEObject Type="Embed" ProgID="Equation.DSMT4" ShapeID="_x0000_i1126" DrawAspect="Content" ObjectID="_1716411181" r:id="rId18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), nhưng không chia hết cho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1BEAC641">
          <v:shape id="_x0000_i1127" type="#_x0000_t75" style="width:9.75pt;height:12.75pt" o:ole="">
            <v:imagedata r:id="rId190" o:title=""/>
          </v:shape>
          <o:OLEObject Type="Embed" ProgID="Equation.DSMT4" ShapeID="_x0000_i1127" DrawAspect="Content" ObjectID="_1716411182" r:id="rId19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(vì hai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79" w14:anchorId="18C45A39">
          <v:shape id="_x0000_i1128" type="#_x0000_t75" style="width:15pt;height:13.5pt" o:ole="">
            <v:imagedata r:id="rId183" o:title=""/>
          </v:shape>
          <o:OLEObject Type="Embed" ProgID="Equation.DSMT4" ShapeID="_x0000_i1128" DrawAspect="Content" ObjectID="_1716411183" r:id="rId19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) n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1240" w:dyaOrig="279" w14:anchorId="3FC5EF6F">
          <v:shape id="_x0000_i1129" type="#_x0000_t75" style="width:62.25pt;height:14.25pt" o:ole="">
            <v:imagedata r:id="rId175" o:title=""/>
          </v:shape>
          <o:OLEObject Type="Embed" ProgID="Equation.DSMT4" ShapeID="_x0000_i1129" DrawAspect="Content" ObjectID="_1716411184" r:id="rId19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không là số chính phương.</w:t>
      </w:r>
    </w:p>
    <w:p w14:paraId="0EF8554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7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00" w:dyaOrig="279" w14:anchorId="277F4E0B">
          <v:shape id="_x0000_i1130" type="#_x0000_t75" style="width:30pt;height:14.25pt" o:ole="">
            <v:imagedata r:id="rId194" o:title=""/>
          </v:shape>
          <o:OLEObject Type="Embed" ProgID="Equation.DSMT4" ShapeID="_x0000_i1130" DrawAspect="Content" ObjectID="_1716411185" r:id="rId19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80" w:dyaOrig="279" w14:anchorId="59E1B1DE">
          <v:shape id="_x0000_i1131" type="#_x0000_t75" style="width:24pt;height:14.25pt" o:ole="">
            <v:imagedata r:id="rId196" o:title=""/>
          </v:shape>
          <o:OLEObject Type="Embed" ProgID="Equation.DSMT4" ShapeID="_x0000_i1131" DrawAspect="Content" ObjectID="_1716411186" r:id="rId19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chia hết cho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4271827E">
          <v:shape id="_x0000_i1132" type="#_x0000_t75" style="width:9.75pt;height:12.75pt" o:ole="">
            <v:imagedata r:id="rId198" o:title=""/>
          </v:shape>
          <o:OLEObject Type="Embed" ProgID="Equation.DSMT4" ShapeID="_x0000_i1132" DrawAspect="Content" ObjectID="_1716411187" r:id="rId19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hứng minh rằng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320" w14:anchorId="17A7E462">
          <v:shape id="_x0000_i1133" type="#_x0000_t75" style="width:32.25pt;height:15.75pt" o:ole="">
            <v:imagedata r:id="rId200" o:title=""/>
          </v:shape>
          <o:OLEObject Type="Embed" ProgID="Equation.DSMT4" ShapeID="_x0000_i1133" DrawAspect="Content" ObjectID="_1716411188" r:id="rId20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thể là số chính phương.</w:t>
      </w:r>
    </w:p>
    <w:p w14:paraId="67EC6D51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742AA52C" w14:textId="77777777" w:rsidR="00CE2916" w:rsidRPr="00CE2916" w:rsidRDefault="00CE2916" w:rsidP="00CE2916">
      <w:pPr>
        <w:tabs>
          <w:tab w:val="left" w:pos="709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D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480" w:dyaOrig="279" w14:anchorId="1EF13774">
          <v:shape id="_x0000_i1134" type="#_x0000_t75" style="width:24pt;height:13.5pt" o:ole="">
            <v:imagedata r:id="rId202" o:title=""/>
          </v:shape>
          <o:OLEObject Type="Embed" ProgID="Equation.DSMT4" ShapeID="_x0000_i1134" DrawAspect="Content" ObjectID="_1716411189" r:id="rId20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không chia hết cho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26E92B4B">
          <v:shape id="_x0000_i1135" type="#_x0000_t75" style="width:9.75pt;height:12.75pt" o:ole="">
            <v:imagedata r:id="rId204" o:title=""/>
          </v:shape>
          <o:OLEObject Type="Embed" ProgID="Equation.DSMT4" ShapeID="_x0000_i1135" DrawAspect="Content" ObjectID="_1716411190" r:id="rId20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nên </w:t>
      </w:r>
      <w:r w:rsidRPr="00CE291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nl-NL"/>
        </w:rPr>
        <w:object w:dxaOrig="3100" w:dyaOrig="400" w14:anchorId="5A2EA107">
          <v:shape id="_x0000_i1136" type="#_x0000_t75" style="width:154.5pt;height:20.25pt" o:ole="">
            <v:imagedata r:id="rId206" o:title=""/>
          </v:shape>
          <o:OLEObject Type="Embed" ProgID="Equation.DSMT4" ShapeID="_x0000_i1136" DrawAspect="Content" ObjectID="_1716411191" r:id="rId20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14:paraId="230F86A4" w14:textId="77777777" w:rsidR="00CE2916" w:rsidRPr="00CE2916" w:rsidRDefault="00CE2916" w:rsidP="00CE2916">
      <w:pPr>
        <w:tabs>
          <w:tab w:val="left" w:pos="709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Ta có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1740" w:dyaOrig="320" w14:anchorId="49E48001">
          <v:shape id="_x0000_i1137" type="#_x0000_t75" style="width:87pt;height:15.75pt" o:ole="">
            <v:imagedata r:id="rId208" o:title=""/>
          </v:shape>
          <o:OLEObject Type="Embed" ProgID="Equation.DSMT4" ShapeID="_x0000_i1137" DrawAspect="Content" ObjectID="_1716411192" r:id="rId20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. Ta viết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nl-NL"/>
        </w:rPr>
        <w:object w:dxaOrig="3820" w:dyaOrig="440" w14:anchorId="5E0F86DF">
          <v:shape id="_x0000_i1138" type="#_x0000_t75" style="width:191.25pt;height:22.5pt" o:ole="">
            <v:imagedata r:id="rId210" o:title=""/>
          </v:shape>
          <o:OLEObject Type="Embed" ProgID="Equation.DSMT4" ShapeID="_x0000_i1138" DrawAspect="Content" ObjectID="_1716411193" r:id="rId21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14:paraId="25AD0C95" w14:textId="77777777" w:rsidR="00CE2916" w:rsidRPr="00CE2916" w:rsidRDefault="00CE2916" w:rsidP="00CE2916">
      <w:pPr>
        <w:tabs>
          <w:tab w:val="left" w:pos="709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Vậy hai 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639" w:dyaOrig="320" w14:anchorId="14B5F10E">
          <v:shape id="_x0000_i1139" type="#_x0000_t75" style="width:32.25pt;height:15.75pt" o:ole="">
            <v:imagedata r:id="rId212" o:title=""/>
          </v:shape>
          <o:OLEObject Type="Embed" ProgID="Equation.DSMT4" ShapeID="_x0000_i1139" DrawAspect="Content" ObjectID="_1716411194" r:id="rId21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cũng chính là hai 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nl-NL"/>
        </w:rPr>
        <w:object w:dxaOrig="1700" w:dyaOrig="400" w14:anchorId="22ED69F9">
          <v:shape id="_x0000_i1140" type="#_x0000_t75" style="width:84.75pt;height:20.25pt" o:ole="">
            <v:imagedata r:id="rId214" o:title=""/>
          </v:shape>
          <o:OLEObject Type="Embed" ProgID="Equation.DSMT4" ShapeID="_x0000_i1140" DrawAspect="Content" ObjectID="_1716411195" r:id="rId21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nên chỉ có thể là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nl-NL"/>
        </w:rPr>
        <w:object w:dxaOrig="980" w:dyaOrig="320" w14:anchorId="09073EAA">
          <v:shape id="_x0000_i1141" type="#_x0000_t75" style="width:48.75pt;height:15.75pt" o:ole="">
            <v:imagedata r:id="rId216" o:title=""/>
          </v:shape>
          <o:OLEObject Type="Embed" ProgID="Equation.DSMT4" ShapeID="_x0000_i1141" DrawAspect="Content" ObjectID="_1716411196" r:id="rId21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14:paraId="7AC88325" w14:textId="77777777" w:rsidR="00CE2916" w:rsidRPr="00CE2916" w:rsidRDefault="00CE2916" w:rsidP="00CE2916">
      <w:pPr>
        <w:tabs>
          <w:tab w:val="left" w:pos="709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nl-NL"/>
        </w:rPr>
        <w:t xml:space="preserve">Theo tính chất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nl-NL"/>
        </w:rPr>
        <w:object w:dxaOrig="1040" w:dyaOrig="320" w14:anchorId="75FBC4FD">
          <v:shape id="_x0000_i1142" type="#_x0000_t75" style="width:51.75pt;height:15.75pt" o:ole="">
            <v:imagedata r:id="rId218" o:title=""/>
          </v:shape>
          <o:OLEObject Type="Embed" ProgID="Equation.DSMT4" ShapeID="_x0000_i1142" DrawAspect="Content" ObjectID="_1716411197" r:id="rId219"/>
        </w:object>
      </w:r>
      <w:r w:rsidRPr="00CE2916"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nl-NL"/>
        </w:rPr>
        <w:t xml:space="preserve"> thì rõ ràng </w:t>
      </w:r>
      <w:r w:rsidRPr="00CE2916">
        <w:rPr>
          <w:rFonts w:ascii="Times New Roman" w:hAnsi="Times New Roman" w:cs="Times New Roman"/>
          <w:color w:val="000000" w:themeColor="text1"/>
          <w:spacing w:val="-4"/>
          <w:position w:val="-6"/>
          <w:sz w:val="24"/>
          <w:szCs w:val="24"/>
          <w:lang w:val="nl-NL"/>
        </w:rPr>
        <w:object w:dxaOrig="639" w:dyaOrig="320" w14:anchorId="56C117D1">
          <v:shape id="_x0000_i1143" type="#_x0000_t75" style="width:32.25pt;height:15.75pt" o:ole="">
            <v:imagedata r:id="rId220" o:title=""/>
          </v:shape>
          <o:OLEObject Type="Embed" ProgID="Equation.DSMT4" ShapeID="_x0000_i1143" DrawAspect="Content" ObjectID="_1716411198" r:id="rId221"/>
        </w:object>
      </w:r>
      <w:r w:rsidRPr="00CE2916"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nl-NL"/>
        </w:rPr>
        <w:t xml:space="preserve"> không thể là số chính phương kh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480" w:dyaOrig="279" w14:anchorId="48BB9B25">
          <v:shape id="_x0000_i1144" type="#_x0000_t75" style="width:24pt;height:13.5pt" o:ole="">
            <v:imagedata r:id="rId202" o:title=""/>
          </v:shape>
          <o:OLEObject Type="Embed" ProgID="Equation.DSMT4" ShapeID="_x0000_i1144" DrawAspect="Content" ObjectID="_1716411199" r:id="rId222"/>
        </w:object>
      </w:r>
      <w:r w:rsidRPr="00CE2916"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nl-NL"/>
        </w:rPr>
        <w:t xml:space="preserve"> không chia hết cho 4.</w:t>
      </w:r>
    </w:p>
    <w:p w14:paraId="795C2C88" w14:textId="77777777" w:rsidR="00CE2916" w:rsidRPr="00CE2916" w:rsidRDefault="00CE2916" w:rsidP="00CE2916">
      <w:pPr>
        <w:tabs>
          <w:tab w:val="left" w:pos="709"/>
        </w:tabs>
        <w:jc w:val="both"/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 xml:space="preserve">Bài 8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ổng sau có là số chính phương hay không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99" w:dyaOrig="320" w14:anchorId="603BBBB2">
          <v:shape id="_x0000_i1145" type="#_x0000_t75" style="width:114.75pt;height:15.75pt" o:ole="">
            <v:imagedata r:id="rId223" o:title=""/>
          </v:shape>
          <o:OLEObject Type="Embed" ProgID="Equation.DSMT4" ShapeID="_x0000_i1145" DrawAspect="Content" ObjectID="_1716411200" r:id="rId22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025549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132C0AF1" w14:textId="77777777" w:rsidR="00CE2916" w:rsidRPr="00CE2916" w:rsidRDefault="00CE2916" w:rsidP="00CE2916">
      <w:pPr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Ta biết rằng số chính phương chia hết cho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6E9C9306">
          <v:shape id="_x0000_i1146" type="#_x0000_t75" style="width:9pt;height:14.25pt" o:ole="">
            <v:imagedata r:id="rId225" o:title=""/>
          </v:shape>
          <o:OLEObject Type="Embed" ProgID="Equation.DSMT4" ShapeID="_x0000_i1146" DrawAspect="Content" ObjectID="_1716411201" r:id="rId226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thì chia hết cho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40" w:dyaOrig="279" w14:anchorId="07C13496">
          <v:shape id="_x0000_i1147" type="#_x0000_t75" style="width:12pt;height:14.25pt" o:ole="">
            <v:imagedata r:id="rId227" o:title=""/>
          </v:shape>
          <o:OLEObject Type="Embed" ProgID="Equation.DSMT4" ShapeID="_x0000_i1147" DrawAspect="Content" ObjectID="_1716411202" r:id="rId228"/>
        </w:object>
      </w:r>
    </w:p>
    <w:p w14:paraId="1BAC755A" w14:textId="77777777" w:rsidR="00CE2916" w:rsidRPr="00CE2916" w:rsidRDefault="00CE2916" w:rsidP="00CE2916">
      <w:pPr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Mà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1A0B0515">
          <v:shape id="_x0000_i1148" type="#_x0000_t75" style="width:12pt;height:12.75pt" o:ole="">
            <v:imagedata r:id="rId50" o:title=""/>
          </v:shape>
          <o:OLEObject Type="Embed" ProgID="Equation.DSMT4" ShapeID="_x0000_i1148" DrawAspect="Content" ObjectID="_1716411203" r:id="rId229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chia hết cho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33CEBF03">
          <v:shape id="_x0000_i1149" type="#_x0000_t75" style="width:9pt;height:13.5pt" o:ole="">
            <v:imagedata r:id="rId230" o:title=""/>
          </v:shape>
          <o:OLEObject Type="Embed" ProgID="Equation.DSMT4" ShapeID="_x0000_i1149" DrawAspect="Content" ObjectID="_1716411204" r:id="rId231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, nhưng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1D829B67">
          <v:shape id="_x0000_i1150" type="#_x0000_t75" style="width:12pt;height:12.75pt" o:ole="">
            <v:imagedata r:id="rId50" o:title=""/>
          </v:shape>
          <o:OLEObject Type="Embed" ProgID="Equation.DSMT4" ShapeID="_x0000_i1150" DrawAspect="Content" ObjectID="_1716411205" r:id="rId232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hia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36907292">
          <v:shape id="_x0000_i1151" type="#_x0000_t75" style="width:9pt;height:13.5pt" o:ole="">
            <v:imagedata r:id="rId233" o:title=""/>
          </v:shape>
          <o:OLEObject Type="Embed" ProgID="Equation.DSMT4" ShapeID="_x0000_i1151" DrawAspect="Content" ObjectID="_1716411206" r:id="rId234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dư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5E880EB3">
          <v:shape id="_x0000_i1152" type="#_x0000_t75" style="width:9pt;height:13.5pt" o:ole="">
            <v:imagedata r:id="rId230" o:title=""/>
          </v:shape>
          <o:OLEObject Type="Embed" ProgID="Equation.DSMT4" ShapeID="_x0000_i1152" DrawAspect="Content" ObjectID="_1716411207" r:id="rId235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421EC135" w14:textId="77777777" w:rsidR="00CE2916" w:rsidRPr="00CE2916" w:rsidRDefault="00CE2916" w:rsidP="00CE2916">
      <w:pPr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Do đó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24A8C3B1">
          <v:shape id="_x0000_i1153" type="#_x0000_t75" style="width:12pt;height:12.75pt" o:ole="">
            <v:imagedata r:id="rId50" o:title=""/>
          </v:shape>
          <o:OLEObject Type="Embed" ProgID="Equation.DSMT4" ShapeID="_x0000_i1153" DrawAspect="Content" ObjectID="_1716411208" r:id="rId236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30E6DAFB" w14:textId="77777777" w:rsidR="00CE2916" w:rsidRPr="00CE2916" w:rsidRDefault="00CE2916" w:rsidP="00CE2916">
      <w:pPr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Bài 9: 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ứng minh rằng tổng sau không là số chính phương:</w:t>
      </w:r>
      <w:r w:rsidRPr="00CE291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4"/>
          <w:sz w:val="24"/>
          <w:szCs w:val="24"/>
        </w:rPr>
        <w:object w:dxaOrig="1660" w:dyaOrig="300" w14:anchorId="79682EE5">
          <v:shape id="_x0000_i1154" type="#_x0000_t75" style="width:83.25pt;height:15pt" o:ole="">
            <v:imagedata r:id="rId237" o:title=""/>
          </v:shape>
          <o:OLEObject Type="Embed" ProgID="Equation.DSMT4" ShapeID="_x0000_i1154" DrawAspect="Content" ObjectID="_1716411209" r:id="rId238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236BA90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74401CD9" w14:textId="77777777" w:rsidR="00CE2916" w:rsidRPr="00CE2916" w:rsidRDefault="00CE2916" w:rsidP="00CE2916">
      <w:pPr>
        <w:tabs>
          <w:tab w:val="left" w:pos="2250"/>
          <w:tab w:val="center" w:pos="5120"/>
          <w:tab w:val="right" w:pos="1026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60" w:dyaOrig="260" w14:anchorId="2CDBFFFA">
          <v:shape id="_x0000_i1155" type="#_x0000_t75" style="width:12.75pt;height:12.75pt" o:ole="">
            <v:imagedata r:id="rId239" o:title=""/>
          </v:shape>
          <o:OLEObject Type="Embed" ProgID="Equation.DSMT4" ShapeID="_x0000_i1155" DrawAspect="Content" ObjectID="_1716411210" r:id="rId24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0EF7EC2B">
          <v:shape id="_x0000_i1156" type="#_x0000_t75" style="width:6.75pt;height:12.75pt" o:ole="">
            <v:imagedata r:id="rId241" o:title=""/>
          </v:shape>
          <o:OLEObject Type="Embed" ProgID="Equation.DSMT4" ShapeID="_x0000_i1156" DrawAspect="Content" ObjectID="_1716411211" r:id="rId24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5A9FB095" w14:textId="77777777" w:rsidR="00CE2916" w:rsidRPr="00CE2916" w:rsidRDefault="00CE2916" w:rsidP="00CE2916">
      <w:pPr>
        <w:tabs>
          <w:tab w:val="left" w:pos="735"/>
          <w:tab w:val="left" w:pos="2250"/>
          <w:tab w:val="center" w:pos="5120"/>
          <w:tab w:val="right" w:pos="1026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40" w:dyaOrig="300" w14:anchorId="582BF8FF">
          <v:shape id="_x0000_i1157" type="#_x0000_t75" style="width:17.25pt;height:15pt" o:ole="">
            <v:imagedata r:id="rId243" o:title=""/>
          </v:shape>
          <o:OLEObject Type="Embed" ProgID="Equation.DSMT4" ShapeID="_x0000_i1157" DrawAspect="Content" ObjectID="_1716411212" r:id="rId24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29FC4480">
          <v:shape id="_x0000_i1158" type="#_x0000_t75" style="width:6.75pt;height:12.75pt" o:ole="">
            <v:imagedata r:id="rId241" o:title=""/>
          </v:shape>
          <o:OLEObject Type="Embed" ProgID="Equation.DSMT4" ShapeID="_x0000_i1158" DrawAspect="Content" ObjectID="_1716411213" r:id="rId24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3B4638CB" w14:textId="77777777" w:rsidR="00CE2916" w:rsidRPr="00CE2916" w:rsidRDefault="00CE2916" w:rsidP="00CE2916">
      <w:pPr>
        <w:tabs>
          <w:tab w:val="left" w:pos="735"/>
          <w:tab w:val="left" w:pos="2250"/>
          <w:tab w:val="center" w:pos="5120"/>
          <w:tab w:val="right" w:pos="1026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40" w:dyaOrig="300" w14:anchorId="4DDCB1A0">
          <v:shape id="_x0000_i1159" type="#_x0000_t75" style="width:17.25pt;height:15pt" o:ole="">
            <v:imagedata r:id="rId246" o:title=""/>
          </v:shape>
          <o:OLEObject Type="Embed" ProgID="Equation.DSMT4" ShapeID="_x0000_i1159" DrawAspect="Content" ObjectID="_1716411214" r:id="rId24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269719C6">
          <v:shape id="_x0000_i1160" type="#_x0000_t75" style="width:6.75pt;height:12.75pt" o:ole="">
            <v:imagedata r:id="rId241" o:title=""/>
          </v:shape>
          <o:OLEObject Type="Embed" ProgID="Equation.DSMT4" ShapeID="_x0000_i1160" DrawAspect="Content" ObjectID="_1716411215" r:id="rId24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0FFD9678" w14:textId="77777777" w:rsidR="00CE2916" w:rsidRPr="00CE2916" w:rsidRDefault="00CE2916" w:rsidP="00CE2916">
      <w:pPr>
        <w:tabs>
          <w:tab w:val="left" w:pos="2250"/>
          <w:tab w:val="center" w:pos="5120"/>
          <w:tab w:val="right" w:pos="1026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 w14:anchorId="0DC481D2">
          <v:shape id="_x0000_i1161" type="#_x0000_t75" style="width:26.25pt;height:13.5pt" o:ole="">
            <v:imagedata r:id="rId249" o:title=""/>
          </v:shape>
          <o:OLEObject Type="Embed" ProgID="Equation.DSMT4" ShapeID="_x0000_i1161" DrawAspect="Content" ObjectID="_1716411216" r:id="rId25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260" w:dyaOrig="400" w14:anchorId="46B5144E">
          <v:shape id="_x0000_i1162" type="#_x0000_t75" style="width:63pt;height:20.25pt" o:ole="">
            <v:imagedata r:id="rId251" o:title=""/>
          </v:shape>
          <o:OLEObject Type="Embed" ProgID="Equation.DSMT4" ShapeID="_x0000_i1162" DrawAspect="Content" ObjectID="_1716411217" r:id="rId25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0E824174" w14:textId="77777777" w:rsidR="00CE2916" w:rsidRPr="00CE2916" w:rsidRDefault="00CE2916" w:rsidP="00CE2916">
      <w:pPr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 w14:anchorId="2BD8C4F6">
          <v:shape id="_x0000_i1163" type="#_x0000_t75" style="width:26.25pt;height:13.5pt" o:ole="">
            <v:imagedata r:id="rId249" o:title=""/>
          </v:shape>
          <o:OLEObject Type="Embed" ProgID="Equation.DSMT4" ShapeID="_x0000_i1163" DrawAspect="Content" ObjectID="_1716411218" r:id="rId253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3615BA09" w14:textId="77777777" w:rsidR="00CE2916" w:rsidRPr="00CE2916" w:rsidRDefault="00CE2916" w:rsidP="00CE2916">
      <w:pPr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Bài 10: 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ho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580" w:dyaOrig="320" w14:anchorId="3608D5ED">
          <v:shape id="_x0000_i1164" type="#_x0000_t75" style="width:129pt;height:16.5pt" o:ole="">
            <v:imagedata r:id="rId254" o:title=""/>
          </v:shape>
          <o:OLEObject Type="Embed" ProgID="Equation.DSMT4" ShapeID="_x0000_i1164" DrawAspect="Content" ObjectID="_1716411219" r:id="rId255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t xml:space="preserve">. 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Hỏi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0C03C6A8">
          <v:shape id="_x0000_i1165" type="#_x0000_t75" style="width:12pt;height:12.75pt" o:ole="">
            <v:imagedata r:id="rId50" o:title=""/>
          </v:shape>
          <o:OLEObject Type="Embed" ProgID="Equation.DSMT4" ShapeID="_x0000_i1165" DrawAspect="Content" ObjectID="_1716411220" r:id="rId256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có là số chính phương không? Vì sao?</w:t>
      </w:r>
    </w:p>
    <w:p w14:paraId="7A8EBC4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50D9641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5340" w:dyaOrig="440" w14:anchorId="07E8E18B">
          <v:shape id="_x0000_i1166" type="#_x0000_t75" style="width:267pt;height:22.5pt" o:ole="">
            <v:imagedata r:id="rId257" o:title=""/>
          </v:shape>
          <o:OLEObject Type="Embed" ProgID="Equation.DSMT4" ShapeID="_x0000_i1166" DrawAspect="Content" ObjectID="_1716411221" r:id="rId258"/>
        </w:object>
      </w:r>
    </w:p>
    <w:p w14:paraId="3EE22CC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4680" w:dyaOrig="440" w14:anchorId="0C21420E">
          <v:shape id="_x0000_i1167" type="#_x0000_t75" style="width:234pt;height:22.5pt" o:ole="">
            <v:imagedata r:id="rId259" o:title=""/>
          </v:shape>
          <o:OLEObject Type="Embed" ProgID="Equation.DSMT4" ShapeID="_x0000_i1167" DrawAspect="Content" ObjectID="_1716411222" r:id="rId260"/>
        </w:object>
      </w:r>
    </w:p>
    <w:p w14:paraId="05DBFD3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4380" w:dyaOrig="440" w14:anchorId="72EFBB2B">
          <v:shape id="_x0000_i1168" type="#_x0000_t75" style="width:219pt;height:22.5pt" o:ole="">
            <v:imagedata r:id="rId261" o:title=""/>
          </v:shape>
          <o:OLEObject Type="Embed" ProgID="Equation.DSMT4" ShapeID="_x0000_i1168" DrawAspect="Content" ObjectID="_1716411223" r:id="rId26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38E390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thấy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71EC67A4">
          <v:shape id="_x0000_i1169" type="#_x0000_t75" style="width:12pt;height:12.75pt" o:ole="">
            <v:imagedata r:id="rId50" o:title=""/>
          </v:shape>
          <o:OLEObject Type="Embed" ProgID="Equation.DSMT4" ShapeID="_x0000_i1169" DrawAspect="Content" ObjectID="_1716411224" r:id="rId26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bằng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1550E4B5">
          <v:shape id="_x0000_i1170" type="#_x0000_t75" style="width:9pt;height:13.5pt" o:ole="">
            <v:imagedata r:id="rId230" o:title=""/>
          </v:shape>
          <o:OLEObject Type="Embed" ProgID="Equation.DSMT4" ShapeID="_x0000_i1170" DrawAspect="Content" ObjectID="_1716411225" r:id="rId26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22E28F7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à số chính phương không có chữ số tận cùng là 3. </w:t>
      </w:r>
    </w:p>
    <w:p w14:paraId="1FE675C2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o đó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5B62BD68">
          <v:shape id="_x0000_i1171" type="#_x0000_t75" style="width:12pt;height:12.75pt" o:ole="">
            <v:imagedata r:id="rId50" o:title=""/>
          </v:shape>
          <o:OLEObject Type="Embed" ProgID="Equation.DSMT4" ShapeID="_x0000_i1171" DrawAspect="Content" ObjectID="_1716411226" r:id="rId26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674047C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1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1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519" w:dyaOrig="320" w14:anchorId="76092DD2">
          <v:shape id="_x0000_i1172" type="#_x0000_t75" style="width:176.25pt;height:16.5pt" o:ole="">
            <v:imagedata r:id="rId266" o:title=""/>
          </v:shape>
          <o:OLEObject Type="Embed" ProgID="Equation.DSMT4" ShapeID="_x0000_i1172" DrawAspect="Content" ObjectID="_1716411227" r:id="rId26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 Chứng minh rằng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592FD8D5">
          <v:shape id="_x0000_i1173" type="#_x0000_t75" style="width:12pt;height:12.75pt" o:ole="">
            <v:imagedata r:id="rId50" o:title=""/>
          </v:shape>
          <o:OLEObject Type="Embed" ProgID="Equation.DSMT4" ShapeID="_x0000_i1173" DrawAspect="Content" ObjectID="_1716411228" r:id="rId26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phải là số chính phương.</w:t>
      </w:r>
    </w:p>
    <w:p w14:paraId="280E6EE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4CC0F34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các số :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400" w:dyaOrig="360" w14:anchorId="1B9E53D9">
          <v:shape id="_x0000_i1174" type="#_x0000_t75" style="width:120pt;height:18pt" o:ole="">
            <v:imagedata r:id="rId269" o:title=""/>
          </v:shape>
          <o:OLEObject Type="Embed" ProgID="Equation.DSMT4" ShapeID="_x0000_i1174" DrawAspect="Content" ObjectID="_1716411229" r:id="rId27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ều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240377F6">
          <v:shape id="_x0000_i1175" type="#_x0000_t75" style="width:9.75pt;height:13.5pt" o:ole="">
            <v:imagedata r:id="rId271" o:title=""/>
          </v:shape>
          <o:OLEObject Type="Embed" ProgID="Equation.DSMT4" ShapeID="_x0000_i1175" DrawAspect="Content" ObjectID="_1716411230" r:id="rId27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140B09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519" w:dyaOrig="320" w14:anchorId="341DE0D3">
          <v:shape id="_x0000_i1176" type="#_x0000_t75" style="width:176.25pt;height:16.5pt" o:ole="">
            <v:imagedata r:id="rId273" o:title=""/>
          </v:shape>
          <o:OLEObject Type="Embed" ProgID="Equation.DSMT4" ShapeID="_x0000_i1176" DrawAspect="Content" ObjectID="_1716411231" r:id="rId27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7946CAED">
          <v:shape id="_x0000_i1177" type="#_x0000_t75" style="width:9pt;height:13.5pt" o:ole="">
            <v:imagedata r:id="rId275" o:title=""/>
          </v:shape>
          <o:OLEObject Type="Embed" ProgID="Equation.DSMT4" ShapeID="_x0000_i1177" DrawAspect="Content" ObjectID="_1716411232" r:id="rId27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9C3A8F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Vậy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2BE3E2DB">
          <v:shape id="_x0000_i1178" type="#_x0000_t75" style="width:12pt;height:12.75pt" o:ole="">
            <v:imagedata r:id="rId50" o:title=""/>
          </v:shape>
          <o:OLEObject Type="Embed" ProgID="Equation.DSMT4" ShapeID="_x0000_i1178" DrawAspect="Content" ObjectID="_1716411233" r:id="rId27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phải là số chính phương. (Vì số chính phương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960" w:dyaOrig="320" w14:anchorId="6082AFAB">
          <v:shape id="_x0000_i1179" type="#_x0000_t75" style="width:48pt;height:15.75pt" o:ole="">
            <v:imagedata r:id="rId278" o:title=""/>
          </v:shape>
          <o:OLEObject Type="Embed" ProgID="Equation.DSMT4" ShapeID="_x0000_i1179" DrawAspect="Content" ObjectID="_1716411234" r:id="rId27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).</w:t>
      </w:r>
    </w:p>
    <w:p w14:paraId="7235B4DD" w14:textId="77777777" w:rsidR="00CE2916" w:rsidRPr="00CE2916" w:rsidRDefault="00CE2916" w:rsidP="00CE2916">
      <w:pPr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1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2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ho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360" w:dyaOrig="320" w14:anchorId="109A113C">
          <v:shape id="_x0000_i1180" type="#_x0000_t75" style="width:168.75pt;height:16.5pt" o:ole="">
            <v:imagedata r:id="rId280" o:title=""/>
          </v:shape>
          <o:OLEObject Type="Embed" ProgID="Equation.DSMT4" ShapeID="_x0000_i1180" DrawAspect="Content" ObjectID="_1716411235" r:id="rId28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Hỏ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0193E3AC">
          <v:shape id="_x0000_i1181" type="#_x0000_t75" style="width:27pt;height:14.25pt" o:ole="">
            <v:imagedata r:id="rId282" o:title=""/>
          </v:shape>
          <o:OLEObject Type="Embed" ProgID="Equation.DSMT4" ShapeID="_x0000_i1181" DrawAspect="Content" ObjectID="_1716411236" r:id="rId28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phải là </w: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số chính phương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?</w:t>
      </w:r>
    </w:p>
    <w:p w14:paraId="116877C7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6FC7B99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4060" w:dyaOrig="320" w14:anchorId="2191EBCB">
          <v:shape id="_x0000_i1182" type="#_x0000_t75" style="width:200.25pt;height:15.75pt" o:ole="">
            <v:imagedata r:id="rId284" o:title=""/>
          </v:shape>
          <o:OLEObject Type="Embed" ProgID="Equation.DSMT4" ShapeID="_x0000_i1182" DrawAspect="Content" ObjectID="_1716411237" r:id="rId28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320" w:dyaOrig="320" w14:anchorId="760F87F6">
          <v:shape id="_x0000_i1183" type="#_x0000_t75" style="width:115.5pt;height:15.75pt" o:ole="">
            <v:imagedata r:id="rId286" o:title=""/>
          </v:shape>
          <o:OLEObject Type="Embed" ProgID="Equation.DSMT4" ShapeID="_x0000_i1183" DrawAspect="Content" ObjectID="_1716411238" r:id="rId28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C2723A7" w14:textId="77777777" w:rsidR="00CE2916" w:rsidRPr="00CE2916" w:rsidRDefault="00CE2916" w:rsidP="00CE2916">
      <w:pPr>
        <w:tabs>
          <w:tab w:val="left" w:pos="735"/>
          <w:tab w:val="left" w:pos="2250"/>
          <w:tab w:val="center" w:pos="5120"/>
          <w:tab w:val="right" w:pos="1026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80" w:dyaOrig="300" w14:anchorId="4CDFDD11">
          <v:shape id="_x0000_i1184" type="#_x0000_t75" style="width:24pt;height:15pt" o:ole="">
            <v:imagedata r:id="rId288" o:title=""/>
          </v:shape>
          <o:OLEObject Type="Embed" ProgID="Equation.DSMT4" ShapeID="_x0000_i1184" DrawAspect="Content" ObjectID="_1716411239" r:id="rId28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4330BE9A">
          <v:shape id="_x0000_i1185" type="#_x0000_t75" style="width:9.75pt;height:13.5pt" o:ole="">
            <v:imagedata r:id="rId290" o:title=""/>
          </v:shape>
          <o:OLEObject Type="Embed" ProgID="Equation.DSMT4" ShapeID="_x0000_i1185" DrawAspect="Content" ObjectID="_1716411240" r:id="rId29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648FA332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 w14:anchorId="400CE33A">
          <v:shape id="_x0000_i1186" type="#_x0000_t75" style="width:26.25pt;height:13.5pt" o:ole="">
            <v:imagedata r:id="rId292" o:title=""/>
          </v:shape>
          <o:OLEObject Type="Embed" ProgID="Equation.DSMT4" ShapeID="_x0000_i1186" DrawAspect="Content" ObjectID="_1716411241" r:id="rId29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80" w:dyaOrig="279" w14:anchorId="4975F446">
          <v:shape id="_x0000_i1187" type="#_x0000_t75" style="width:48.75pt;height:14.25pt" o:ole="">
            <v:imagedata r:id="rId294" o:title=""/>
          </v:shape>
          <o:OLEObject Type="Embed" ProgID="Equation.DSMT4" ShapeID="_x0000_i1187" DrawAspect="Content" ObjectID="_1716411242" r:id="rId29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57493B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số chính phương không có tận cùng bằng </w:t>
      </w:r>
      <w:r w:rsidRPr="00CE2916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4D28F0DA">
          <v:shape id="_x0000_i1188" type="#_x0000_t75" style="width:9pt;height:13.5pt" o:ole="">
            <v:imagedata r:id="rId296" o:title=""/>
          </v:shape>
          <o:OLEObject Type="Embed" ProgID="Equation.DSMT4" ShapeID="_x0000_i1188" DrawAspect="Content" ObjectID="_1716411243" r:id="rId29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n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36ACC9B7">
          <v:shape id="_x0000_i1189" type="#_x0000_t75" style="width:28.5pt;height:13.5pt" o:ole="">
            <v:imagedata r:id="rId298" o:title=""/>
          </v:shape>
          <o:OLEObject Type="Embed" ProgID="Equation.DSMT4" ShapeID="_x0000_i1189" DrawAspect="Content" ObjectID="_1716411244" r:id="rId29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phải là số chính phương.</w:t>
      </w:r>
    </w:p>
    <w:p w14:paraId="145402E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13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hứng minh rằng các số sau không là số chính phương:</w:t>
      </w:r>
    </w:p>
    <w:p w14:paraId="75FFA0D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object w:dxaOrig="1980" w:dyaOrig="320" w14:anchorId="1DC34840">
          <v:shape id="_x0000_i1190" type="#_x0000_t75" style="width:98.25pt;height:16.5pt" o:ole="">
            <v:imagedata r:id="rId300" o:title=""/>
          </v:shape>
          <o:OLEObject Type="Embed" ProgID="Equation.DSMT4" ShapeID="_x0000_i1190" DrawAspect="Content" ObjectID="_1716411245" r:id="rId301"/>
        </w:object>
      </w:r>
    </w:p>
    <w:p w14:paraId="6ACA6B4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359" w:dyaOrig="320" w14:anchorId="67B77FC3">
          <v:shape id="_x0000_i1191" type="#_x0000_t75" style="width:66.75pt;height:16.5pt" o:ole="">
            <v:imagedata r:id="rId302" o:title=""/>
          </v:shape>
          <o:OLEObject Type="Embed" ProgID="Equation.DSMT4" ShapeID="_x0000_i1191" DrawAspect="Content" ObjectID="_1716411246" r:id="rId303"/>
        </w:object>
      </w:r>
    </w:p>
    <w:p w14:paraId="7281DFA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0" w:dyaOrig="320" w14:anchorId="05AD44BE">
          <v:shape id="_x0000_i1192" type="#_x0000_t75" style="width:90pt;height:16.5pt" o:ole="">
            <v:imagedata r:id="rId304" o:title=""/>
          </v:shape>
          <o:OLEObject Type="Embed" ProgID="Equation.DSMT4" ShapeID="_x0000_i1192" DrawAspect="Content" ObjectID="_1716411247" r:id="rId305"/>
        </w:object>
      </w:r>
    </w:p>
    <w:p w14:paraId="7B6DDC5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40A9D06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6332EBE3">
          <v:shape id="_x0000_i1193" type="#_x0000_t75" style="width:12pt;height:12.75pt" o:ole="">
            <v:imagedata r:id="rId50" o:title=""/>
          </v:shape>
          <o:OLEObject Type="Embed" ProgID="Equation.DSMT4" ShapeID="_x0000_i1193" DrawAspect="Content" ObjectID="_1716411248" r:id="rId30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33904C84">
          <v:shape id="_x0000_i1194" type="#_x0000_t75" style="width:9pt;height:13.5pt" o:ole="">
            <v:imagedata r:id="rId296" o:title=""/>
          </v:shape>
          <o:OLEObject Type="Embed" ProgID="Equation.DSMT4" ShapeID="_x0000_i1194" DrawAspect="Content" ObjectID="_1716411249" r:id="rId30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không là số chính phương.</w:t>
      </w:r>
    </w:p>
    <w:p w14:paraId="4DAC526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5319" w:dyaOrig="480" w14:anchorId="41D430C1">
          <v:shape id="_x0000_i1195" type="#_x0000_t75" style="width:267.75pt;height:24pt" o:ole="">
            <v:imagedata r:id="rId308" o:title=""/>
          </v:shape>
          <o:OLEObject Type="Embed" ProgID="Equation.DSMT4" ShapeID="_x0000_i1195" DrawAspect="Content" ObjectID="_1716411250" r:id="rId30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66E1736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 w14:anchorId="045F3CED">
          <v:shape id="_x0000_i1196" type="#_x0000_t75" style="width:15pt;height:12pt" o:ole="">
            <v:imagedata r:id="rId310" o:title=""/>
          </v:shape>
          <o:OLEObject Type="Embed" ProgID="Equation.DSMT4" ShapeID="_x0000_i1196" DrawAspect="Content" ObjectID="_1716411251" r:id="rId31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54B0F749">
          <v:shape id="_x0000_i1197" type="#_x0000_t75" style="width:12pt;height:12.75pt" o:ole="">
            <v:imagedata r:id="rId312" o:title=""/>
          </v:shape>
          <o:OLEObject Type="Embed" ProgID="Equation.DSMT4" ShapeID="_x0000_i1197" DrawAspect="Content" ObjectID="_1716411252" r:id="rId31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chữ số tận cùng là </w:t>
      </w:r>
      <w:r w:rsidRPr="00CE2916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240B8549">
          <v:shape id="_x0000_i1198" type="#_x0000_t75" style="width:9.75pt;height:12.75pt" o:ole="">
            <v:imagedata r:id="rId314" o:title=""/>
          </v:shape>
          <o:OLEObject Type="Embed" ProgID="Equation.DSMT4" ShapeID="_x0000_i1198" DrawAspect="Content" ObjectID="_1716411253" r:id="rId31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không là số chính phương.</w:t>
      </w:r>
    </w:p>
    <w:p w14:paraId="7216507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0" w:dyaOrig="320" w14:anchorId="69050C39">
          <v:shape id="_x0000_i1199" type="#_x0000_t75" style="width:90pt;height:16.5pt" o:ole="">
            <v:imagedata r:id="rId304" o:title=""/>
          </v:shape>
          <o:OLEObject Type="Embed" ProgID="Equation.DSMT4" ShapeID="_x0000_i1199" DrawAspect="Content" ObjectID="_1716411254" r:id="rId316"/>
        </w:object>
      </w:r>
    </w:p>
    <w:p w14:paraId="5D1B1CE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0" w:dyaOrig="320" w14:anchorId="01B2C439">
          <v:shape id="_x0000_i1200" type="#_x0000_t75" style="width:30.75pt;height:15.75pt" o:ole="">
            <v:imagedata r:id="rId53" o:title=""/>
          </v:shape>
          <o:OLEObject Type="Embed" ProgID="Equation.DSMT4" ShapeID="_x0000_i1200" DrawAspect="Content" ObjectID="_1716411255" r:id="rId31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421E6632">
          <v:shape id="_x0000_i1201" type="#_x0000_t75" style="width:9.75pt;height:14.25pt" o:ole="">
            <v:imagedata r:id="rId55" o:title=""/>
          </v:shape>
          <o:OLEObject Type="Embed" ProgID="Equation.DSMT4" ShapeID="_x0000_i1201" DrawAspect="Content" ObjectID="_1716411256" r:id="rId31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</w:t>
      </w:r>
    </w:p>
    <w:p w14:paraId="7430EB6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320" w14:anchorId="23435B71">
          <v:shape id="_x0000_i1202" type="#_x0000_t75" style="width:12.75pt;height:15.75pt" o:ole="">
            <v:imagedata r:id="rId319" o:title=""/>
          </v:shape>
          <o:OLEObject Type="Embed" ProgID="Equation.DSMT4" ShapeID="_x0000_i1202" DrawAspect="Content" ObjectID="_1716411257" r:id="rId32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6A17CF45">
          <v:shape id="_x0000_i1203" type="#_x0000_t75" style="width:6.75pt;height:13.5pt" o:ole="">
            <v:imagedata r:id="rId321" o:title=""/>
          </v:shape>
          <o:OLEObject Type="Embed" ProgID="Equation.DSMT4" ShapeID="_x0000_i1203" DrawAspect="Content" ObjectID="_1716411258" r:id="rId32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</w:p>
    <w:p w14:paraId="13C31F84" w14:textId="77777777" w:rsidR="00CE2916" w:rsidRPr="00CE2916" w:rsidRDefault="00CE2916" w:rsidP="00CE2916">
      <w:pPr>
        <w:tabs>
          <w:tab w:val="left" w:pos="2250"/>
          <w:tab w:val="center" w:pos="5120"/>
          <w:tab w:val="right" w:pos="1026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 w14:anchorId="2E778660">
          <v:shape id="_x0000_i1204" type="#_x0000_t75" style="width:26.25pt;height:13.5pt" o:ole="">
            <v:imagedata r:id="rId323" o:title=""/>
          </v:shape>
          <o:OLEObject Type="Embed" ProgID="Equation.DSMT4" ShapeID="_x0000_i1204" DrawAspect="Content" ObjectID="_1716411259" r:id="rId32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359" w:dyaOrig="400" w14:anchorId="3A6AD177">
          <v:shape id="_x0000_i1205" type="#_x0000_t75" style="width:68.25pt;height:20.25pt" o:ole="">
            <v:imagedata r:id="rId325" o:title=""/>
          </v:shape>
          <o:OLEObject Type="Embed" ProgID="Equation.DSMT4" ShapeID="_x0000_i1205" DrawAspect="Content" ObjectID="_1716411260" r:id="rId32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F9CC9D1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 w14:anchorId="2EF28BBD">
          <v:shape id="_x0000_i1206" type="#_x0000_t75" style="width:15pt;height:12pt" o:ole="">
            <v:imagedata r:id="rId310" o:title=""/>
          </v:shape>
          <o:OLEObject Type="Embed" ProgID="Equation.DSMT4" ShapeID="_x0000_i1206" DrawAspect="Content" ObjectID="_1716411261" r:id="rId32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240" w:dyaOrig="279" w14:anchorId="29E78C68">
          <v:shape id="_x0000_i1207" type="#_x0000_t75" style="width:12pt;height:13.5pt" o:ole="">
            <v:imagedata r:id="rId328" o:title=""/>
          </v:shape>
          <o:OLEObject Type="Embed" ProgID="Equation.DSMT4" ShapeID="_x0000_i1207" DrawAspect="Content" ObjectID="_1716411262" r:id="rId32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330234D8">
          <v:shape id="_x0000_i1208" type="#_x0000_t75" style="width:9.75pt;height:13.5pt" o:ole="">
            <v:imagedata r:id="rId330" o:title=""/>
          </v:shape>
          <o:OLEObject Type="Embed" ProgID="Equation.DSMT4" ShapeID="_x0000_i1208" DrawAspect="Content" ObjectID="_1716411263" r:id="rId33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không là số chính phương.</w:t>
      </w:r>
    </w:p>
    <w:p w14:paraId="7CF73FF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14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ho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fr-FR"/>
        </w:rPr>
        <w:object w:dxaOrig="1760" w:dyaOrig="320" w14:anchorId="76B20BBF">
          <v:shape id="_x0000_i1209" type="#_x0000_t75" style="width:87.75pt;height:15.75pt" o:ole="">
            <v:imagedata r:id="rId332" o:title=""/>
          </v:shape>
          <o:OLEObject Type="Embed" ProgID="Equation.DSMT4" ShapeID="_x0000_i1209" DrawAspect="Content" ObjectID="_1716411264" r:id="rId33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Chứng minh rằng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600" w:dyaOrig="279" w14:anchorId="277990F4">
          <v:shape id="_x0000_i1210" type="#_x0000_t75" style="width:30pt;height:14.25pt" o:ole="">
            <v:imagedata r:id="rId334" o:title=""/>
          </v:shape>
          <o:OLEObject Type="Embed" ProgID="Equation.DSMT4" ShapeID="_x0000_i1210" DrawAspect="Content" ObjectID="_1716411265" r:id="rId33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không là số chính phương. </w:t>
      </w:r>
    </w:p>
    <w:p w14:paraId="345E269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1AFC82A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 w14:anchorId="7DBAB023">
          <v:shape id="_x0000_i1211" type="#_x0000_t75" style="width:13.5pt;height:13.5pt" o:ole="">
            <v:imagedata r:id="rId336" o:title=""/>
          </v:shape>
          <o:OLEObject Type="Embed" ProgID="Equation.DSMT4" ShapeID="_x0000_i1211" DrawAspect="Content" ObjectID="_1716411266" r:id="rId33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7E042433">
          <v:shape id="_x0000_i1212" type="#_x0000_t75" style="width:9pt;height:13.5pt" o:ole="">
            <v:imagedata r:id="rId338" o:title=""/>
          </v:shape>
          <o:OLEObject Type="Embed" ProgID="Equation.DSMT4" ShapeID="_x0000_i1212" DrawAspect="Content" ObjectID="_1716411267" r:id="rId33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 w14:anchorId="7FEDB188">
          <v:shape id="_x0000_i1213" type="#_x0000_t75" style="width:13.5pt;height:13.5pt" o:ole="">
            <v:imagedata r:id="rId336" o:title=""/>
          </v:shape>
          <o:OLEObject Type="Embed" ProgID="Equation.DSMT4" ShapeID="_x0000_i1213" DrawAspect="Content" ObjectID="_1716411268" r:id="rId34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ẻ nên 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 w14:anchorId="5CC0BC18">
          <v:shape id="_x0000_i1214" type="#_x0000_t75" style="width:13.5pt;height:13.5pt" o:ole="">
            <v:imagedata r:id="rId336" o:title=""/>
          </v:shape>
          <o:OLEObject Type="Embed" ProgID="Equation.DSMT4" ShapeID="_x0000_i1214" DrawAspect="Content" ObjectID="_1716411269" r:id="rId34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5.</w:t>
      </w:r>
    </w:p>
    <w:p w14:paraId="642CC875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600" w:dyaOrig="279" w14:anchorId="68FCD123">
          <v:shape id="_x0000_i1215" type="#_x0000_t75" style="width:30pt;height:14.25pt" o:ole="">
            <v:imagedata r:id="rId334" o:title=""/>
          </v:shape>
          <o:OLEObject Type="Embed" ProgID="Equation.DSMT4" ShapeID="_x0000_i1215" DrawAspect="Content" ObjectID="_1716411270" r:id="rId34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45F0258C">
          <v:shape id="_x0000_i1216" type="#_x0000_t75" style="width:9pt;height:13.5pt" o:ole="">
            <v:imagedata r:id="rId343" o:title=""/>
          </v:shape>
          <o:OLEObject Type="Embed" ProgID="Equation.DSMT4" ShapeID="_x0000_i1216" DrawAspect="Content" ObjectID="_1716411271" r:id="rId34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không phải là số chính phương.</w:t>
      </w:r>
    </w:p>
    <w:p w14:paraId="25132C8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1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5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: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ác tổng sau có phải là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số chính phương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không ? Vì sao ?</w:t>
      </w:r>
    </w:p>
    <w:p w14:paraId="6B9F68A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a)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980" w:dyaOrig="300" w14:anchorId="28DD530A">
          <v:shape id="_x0000_i1217" type="#_x0000_t75" style="width:99pt;height:15pt" o:ole="">
            <v:imagedata r:id="rId345" o:title=""/>
          </v:shape>
          <o:OLEObject Type="Embed" ProgID="Equation.DSMT4" ShapeID="_x0000_i1217" DrawAspect="Content" ObjectID="_1716411272" r:id="rId34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D7F421C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20" w:dyaOrig="360" w14:anchorId="4DC75EAE">
          <v:shape id="_x0000_i1218" type="#_x0000_t75" style="width:75.75pt;height:18pt" o:ole="">
            <v:imagedata r:id="rId347" o:title=""/>
          </v:shape>
          <o:OLEObject Type="Embed" ProgID="Equation.DSMT4" ShapeID="_x0000_i1218" DrawAspect="Content" ObjectID="_1716411273" r:id="rId34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6180BD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138BA8A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Tổng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980" w:dyaOrig="300" w14:anchorId="74880DF4">
          <v:shape id="_x0000_i1219" type="#_x0000_t75" style="width:99pt;height:15pt" o:ole="">
            <v:imagedata r:id="rId349" o:title=""/>
          </v:shape>
          <o:OLEObject Type="Embed" ProgID="Equation.DSMT4" ShapeID="_x0000_i1219" DrawAspect="Content" ObjectID="_1716411274" r:id="rId35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228C3431">
          <v:shape id="_x0000_i1220" type="#_x0000_t75" style="width:9pt;height:14.25pt" o:ole="">
            <v:imagedata r:id="rId351" o:title=""/>
          </v:shape>
          <o:OLEObject Type="Embed" ProgID="Equation.DSMT4" ShapeID="_x0000_i1220" DrawAspect="Content" ObjectID="_1716411275" r:id="rId35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không là số chính phương.</w:t>
      </w:r>
    </w:p>
    <w:p w14:paraId="6FD2BFB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Tổng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20" w:dyaOrig="360" w14:anchorId="77BAFAAA">
          <v:shape id="_x0000_i1221" type="#_x0000_t75" style="width:75.75pt;height:18pt" o:ole="">
            <v:imagedata r:id="rId353" o:title=""/>
          </v:shape>
          <o:OLEObject Type="Embed" ProgID="Equation.DSMT4" ShapeID="_x0000_i1221" DrawAspect="Content" ObjectID="_1716411276" r:id="rId35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5B2F34CE">
          <v:shape id="_x0000_i1222" type="#_x0000_t75" style="width:9.75pt;height:14.25pt" o:ole="">
            <v:imagedata r:id="rId355" o:title=""/>
          </v:shape>
          <o:OLEObject Type="Embed" ProgID="Equation.DSMT4" ShapeID="_x0000_i1222" DrawAspect="Content" ObjectID="_1716411277" r:id="rId35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không là số chính phương.</w:t>
      </w:r>
    </w:p>
    <w:p w14:paraId="0311217B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lastRenderedPageBreak/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1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6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ho 4 chữ số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fr-FR"/>
        </w:rPr>
        <w:object w:dxaOrig="800" w:dyaOrig="320" w14:anchorId="3D09B627">
          <v:shape id="_x0000_i1223" type="#_x0000_t75" style="width:39.75pt;height:15.75pt" o:ole="">
            <v:imagedata r:id="rId357" o:title=""/>
          </v:shape>
          <o:OLEObject Type="Embed" ProgID="Equation.DSMT4" ShapeID="_x0000_i1223" DrawAspect="Content" ObjectID="_1716411278" r:id="rId35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Tìm số chính phương có 4 chữ số gồm cả 4 chữ số trên. </w:t>
      </w:r>
    </w:p>
    <w:p w14:paraId="433E0B1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3E3BDC3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389DBE8D">
          <v:shape id="_x0000_i1224" type="#_x0000_t75" style="width:12pt;height:12.75pt" o:ole="">
            <v:imagedata r:id="rId50" o:title=""/>
          </v:shape>
          <o:OLEObject Type="Embed" ProgID="Equation.DSMT4" ShapeID="_x0000_i1224" DrawAspect="Content" ObjectID="_1716411279" r:id="rId35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số chính phương có bốn chữ số cần tìm.</w:t>
      </w:r>
    </w:p>
    <w:p w14:paraId="197C856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16A3EC89">
          <v:shape id="_x0000_i1225" type="#_x0000_t75" style="width:12pt;height:12.75pt" o:ole="">
            <v:imagedata r:id="rId50" o:title=""/>
          </v:shape>
          <o:OLEObject Type="Embed" ProgID="Equation.DSMT4" ShapeID="_x0000_i1225" DrawAspect="Content" ObjectID="_1716411280" r:id="rId36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có tận cùng 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29B5F7EC">
          <v:shape id="_x0000_i1226" type="#_x0000_t75" style="width:9.75pt;height:12.75pt" o:ole="">
            <v:imagedata r:id="rId361" o:title=""/>
          </v:shape>
          <o:OLEObject Type="Embed" ProgID="Equation.DSMT4" ShapeID="_x0000_i1226" DrawAspect="Content" ObjectID="_1716411281" r:id="rId36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oặc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44F4DC65">
          <v:shape id="_x0000_i1227" type="#_x0000_t75" style="width:9pt;height:13.5pt" o:ole="">
            <v:imagedata r:id="rId363" o:title=""/>
          </v:shape>
          <o:OLEObject Type="Embed" ProgID="Equation.DSMT4" ShapeID="_x0000_i1227" DrawAspect="Content" ObjectID="_1716411282" r:id="rId36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00B7E95C">
          <v:shape id="_x0000_i1228" type="#_x0000_t75" style="width:12pt;height:12.75pt" o:ole="">
            <v:imagedata r:id="rId50" o:title=""/>
          </v:shape>
          <o:OLEObject Type="Embed" ProgID="Equation.DSMT4" ShapeID="_x0000_i1228" DrawAspect="Content" ObjectID="_1716411283" r:id="rId36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2A8019A8">
          <v:shape id="_x0000_i1229" type="#_x0000_t75" style="width:9.75pt;height:13.5pt" o:ole="">
            <v:imagedata r:id="rId366" o:title=""/>
          </v:shape>
          <o:OLEObject Type="Embed" ProgID="Equation.DSMT4" ShapeID="_x0000_i1229" DrawAspect="Content" ObjectID="_1716411284" r:id="rId36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oặc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0F651475">
          <v:shape id="_x0000_i1230" type="#_x0000_t75" style="width:9.75pt;height:12.75pt" o:ole="">
            <v:imagedata r:id="rId368" o:title=""/>
          </v:shape>
          <o:OLEObject Type="Embed" ProgID="Equation.DSMT4" ShapeID="_x0000_i1230" DrawAspect="Content" ObjectID="_1716411285" r:id="rId36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915615B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) Nếu 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33CE83FD">
          <v:shape id="_x0000_i1231" type="#_x0000_t75" style="width:12pt;height:12.75pt" o:ole="">
            <v:imagedata r:id="rId50" o:title=""/>
          </v:shape>
          <o:OLEObject Type="Embed" ProgID="Equation.DSMT4" ShapeID="_x0000_i1231" DrawAspect="Content" ObjectID="_1716411286" r:id="rId37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14AA5AF1">
          <v:shape id="_x0000_i1232" type="#_x0000_t75" style="width:9.75pt;height:13.5pt" o:ole="">
            <v:imagedata r:id="rId371" o:title=""/>
          </v:shape>
          <o:OLEObject Type="Embed" ProgID="Equation.DSMT4" ShapeID="_x0000_i1232" DrawAspect="Content" ObjectID="_1716411287" r:id="rId37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chữ số hàng chục là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666F7919">
          <v:shape id="_x0000_i1233" type="#_x0000_t75" style="width:9.75pt;height:13.5pt" o:ole="">
            <v:imagedata r:id="rId373" o:title=""/>
          </v:shape>
          <o:OLEObject Type="Embed" ProgID="Equation.DSMT4" ShapeID="_x0000_i1233" DrawAspect="Content" ObjectID="_1716411288" r:id="rId37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, không thỏa mãn yêu cầu.</w:t>
      </w:r>
    </w:p>
    <w:p w14:paraId="2444C3B7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) Nếu 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5D859659">
          <v:shape id="_x0000_i1234" type="#_x0000_t75" style="width:12pt;height:12.75pt" o:ole="">
            <v:imagedata r:id="rId50" o:title=""/>
          </v:shape>
          <o:OLEObject Type="Embed" ProgID="Equation.DSMT4" ShapeID="_x0000_i1234" DrawAspect="Content" ObjectID="_1716411289" r:id="rId37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68E5C9D1">
          <v:shape id="_x0000_i1235" type="#_x0000_t75" style="width:9.75pt;height:12.75pt" o:ole="">
            <v:imagedata r:id="rId376" o:title=""/>
          </v:shape>
          <o:OLEObject Type="Embed" ProgID="Equation.DSMT4" ShapeID="_x0000_i1235" DrawAspect="Content" ObjectID="_1716411290" r:id="rId37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chữ số hàng chục là chẵn nên chữ số hàng chục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527C4FEF">
          <v:shape id="_x0000_i1236" type="#_x0000_t75" style="width:9.75pt;height:13.5pt" o:ole="">
            <v:imagedata r:id="rId378" o:title=""/>
          </v:shape>
          <o:OLEObject Type="Embed" ProgID="Equation.DSMT4" ShapeID="_x0000_i1236" DrawAspect="Content" ObjectID="_1716411291" r:id="rId37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oặc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06136B14">
          <v:shape id="_x0000_i1237" type="#_x0000_t75" style="width:9.75pt;height:12.75pt" o:ole="">
            <v:imagedata r:id="rId380" o:title=""/>
          </v:shape>
          <o:OLEObject Type="Embed" ProgID="Equation.DSMT4" ShapeID="_x0000_i1237" DrawAspect="Content" ObjectID="_1716411292" r:id="rId38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14:paraId="7D150D4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31FF9D48">
          <v:shape id="_x0000_i1238" type="#_x0000_t75" style="width:12pt;height:12.75pt" o:ole="">
            <v:imagedata r:id="rId50" o:title=""/>
          </v:shape>
          <o:OLEObject Type="Embed" ProgID="Equation.DSMT4" ShapeID="_x0000_i1238" DrawAspect="Content" ObjectID="_1716411293" r:id="rId38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thể là: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680" w:dyaOrig="320" w14:anchorId="3641A3C8">
          <v:shape id="_x0000_i1239" type="#_x0000_t75" style="width:84pt;height:15.75pt" o:ole="">
            <v:imagedata r:id="rId383" o:title=""/>
          </v:shape>
          <o:OLEObject Type="Embed" ProgID="Equation.DSMT4" ShapeID="_x0000_i1239" DrawAspect="Content" ObjectID="_1716411294" r:id="rId38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BAB802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400" w:dyaOrig="360" w14:anchorId="0F34F438">
          <v:shape id="_x0000_i1240" type="#_x0000_t75" style="width:221.25pt;height:18pt" o:ole="">
            <v:imagedata r:id="rId385" o:title=""/>
          </v:shape>
          <o:OLEObject Type="Embed" ProgID="Equation.DSMT4" ShapeID="_x0000_i1240" DrawAspect="Content" ObjectID="_1716411295" r:id="rId38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6D5F97A7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số cần tìm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7D89C389">
          <v:shape id="_x0000_i1241" type="#_x0000_t75" style="width:28.5pt;height:13.5pt" o:ole="">
            <v:imagedata r:id="rId387" o:title=""/>
          </v:shape>
          <o:OLEObject Type="Embed" ProgID="Equation.DSMT4" ShapeID="_x0000_i1241" DrawAspect="Content" ObjectID="_1716411296" r:id="rId38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749D2D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1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7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ký hiệu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79" w14:anchorId="291F4BA4">
          <v:shape id="_x0000_i1242" type="#_x0000_t75" style="width:12.75pt;height:13.5pt" o:ole="">
            <v:imagedata r:id="rId389" o:title=""/>
          </v:shape>
          <o:OLEObject Type="Embed" ProgID="Equation.DSMT4" ShapeID="_x0000_i1242" DrawAspect="Content" ObjectID="_1716411297" r:id="rId39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ích của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 w14:anchorId="30A5A992">
          <v:shape id="_x0000_i1243" type="#_x0000_t75" style="width:9.75pt;height:11.25pt" o:ole="">
            <v:imagedata r:id="rId391" o:title=""/>
          </v:shape>
          <o:OLEObject Type="Embed" ProgID="Equation.DSMT4" ShapeID="_x0000_i1243" DrawAspect="Content" ObjectID="_1716411298" r:id="rId39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ố nguyên dương đầu tiên. Cụ thể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140" w:dyaOrig="279" w14:anchorId="5E671B75">
          <v:shape id="_x0000_i1244" type="#_x0000_t75" style="width:57pt;height:14.25pt" o:ole="">
            <v:imagedata r:id="rId393" o:title=""/>
          </v:shape>
          <o:OLEObject Type="Embed" ProgID="Equation.DSMT4" ShapeID="_x0000_i1244" DrawAspect="Content" ObjectID="_1716411299" r:id="rId39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ìm số tự nhi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 w14:anchorId="3495340B">
          <v:shape id="_x0000_i1245" type="#_x0000_t75" style="width:9.75pt;height:11.25pt" o:ole="">
            <v:imagedata r:id="rId395" o:title=""/>
          </v:shape>
          <o:OLEObject Type="Embed" ProgID="Equation.DSMT4" ShapeID="_x0000_i1245" DrawAspect="Content" ObjectID="_1716411300" r:id="rId39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ao cho: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660" w:dyaOrig="279" w14:anchorId="5AFA49FC">
          <v:shape id="_x0000_i1246" type="#_x0000_t75" style="width:83.25pt;height:14.25pt" o:ole="">
            <v:imagedata r:id="rId397" o:title=""/>
          </v:shape>
          <o:OLEObject Type="Embed" ProgID="Equation.DSMT4" ShapeID="_x0000_i1246" DrawAspect="Content" ObjectID="_1716411301" r:id="rId39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số chính phương. </w:t>
      </w:r>
    </w:p>
    <w:p w14:paraId="362933D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65B623A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40" w:dyaOrig="279" w14:anchorId="4EF52708">
          <v:shape id="_x0000_i1247" type="#_x0000_t75" style="width:102pt;height:14.25pt" o:ole="">
            <v:imagedata r:id="rId399" o:title=""/>
          </v:shape>
          <o:OLEObject Type="Embed" ProgID="Equation.DSMT4" ShapeID="_x0000_i1247" DrawAspect="Content" ObjectID="_1716411302" r:id="rId400"/>
        </w:object>
      </w:r>
    </w:p>
    <w:p w14:paraId="1783B7FC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* Vớ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60" w:dyaOrig="300" w14:anchorId="2DE7399F">
          <v:shape id="_x0000_i1248" type="#_x0000_t75" style="width:164.25pt;height:15pt" o:ole="">
            <v:imagedata r:id="rId401" o:title=""/>
          </v:shape>
          <o:OLEObject Type="Embed" ProgID="Equation.DSMT4" ShapeID="_x0000_i1248" DrawAspect="Content" ObjectID="_1716411303" r:id="rId40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0.</w:t>
      </w:r>
    </w:p>
    <w:p w14:paraId="3335F5F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) Vớ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 w14:anchorId="1A9A48D4">
          <v:shape id="_x0000_i1249" type="#_x0000_t75" style="width:26.25pt;height:14.25pt" o:ole="">
            <v:imagedata r:id="rId403" o:title=""/>
          </v:shape>
          <o:OLEObject Type="Embed" ProgID="Equation.DSMT4" ShapeID="_x0000_i1249" DrawAspect="Content" ObjectID="_1716411304" r:id="rId40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300" w:dyaOrig="320" w14:anchorId="2BE8AC1B">
          <v:shape id="_x0000_i1250" type="#_x0000_t75" style="width:64.5pt;height:15.75pt" o:ole="">
            <v:imagedata r:id="rId405" o:title=""/>
          </v:shape>
          <o:OLEObject Type="Embed" ProgID="Equation.DSMT4" ShapeID="_x0000_i1250" DrawAspect="Content" ObjectID="_1716411305" r:id="rId40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82AFB0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) Vớ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181F5F67">
          <v:shape id="_x0000_i1251" type="#_x0000_t75" style="width:28.5pt;height:14.25pt" o:ole="">
            <v:imagedata r:id="rId407" o:title=""/>
          </v:shape>
          <o:OLEObject Type="Embed" ProgID="Equation.DSMT4" ShapeID="_x0000_i1251" DrawAspect="Content" ObjectID="_1716411306" r:id="rId40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300" w:dyaOrig="279" w14:anchorId="069BB2DC">
          <v:shape id="_x0000_i1252" type="#_x0000_t75" style="width:64.5pt;height:13.5pt" o:ole="">
            <v:imagedata r:id="rId409" o:title=""/>
          </v:shape>
          <o:OLEObject Type="Embed" ProgID="Equation.DSMT4" ShapeID="_x0000_i1252" DrawAspect="Content" ObjectID="_1716411307" r:id="rId41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loại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63EBEDC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) Vớ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 w14:anchorId="1E295D7E">
          <v:shape id="_x0000_i1253" type="#_x0000_t75" style="width:27pt;height:14.25pt" o:ole="">
            <v:imagedata r:id="rId411" o:title=""/>
          </v:shape>
          <o:OLEObject Type="Embed" ProgID="Equation.DSMT4" ShapeID="_x0000_i1253" DrawAspect="Content" ObjectID="_1716411308" r:id="rId41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79" w:dyaOrig="320" w14:anchorId="33F46DC3">
          <v:shape id="_x0000_i1254" type="#_x0000_t75" style="width:104.25pt;height:15.75pt" o:ole="">
            <v:imagedata r:id="rId413" o:title=""/>
          </v:shape>
          <o:OLEObject Type="Embed" ProgID="Equation.DSMT4" ShapeID="_x0000_i1254" DrawAspect="Content" ObjectID="_1716411309" r:id="rId414"/>
        </w:object>
      </w:r>
    </w:p>
    <w:p w14:paraId="6D0E407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) Vớ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43239427">
          <v:shape id="_x0000_i1255" type="#_x0000_t75" style="width:27.75pt;height:14.25pt" o:ole="">
            <v:imagedata r:id="rId415" o:title=""/>
          </v:shape>
          <o:OLEObject Type="Embed" ProgID="Equation.DSMT4" ShapeID="_x0000_i1255" DrawAspect="Content" ObjectID="_1716411310" r:id="rId41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140" w:dyaOrig="279" w14:anchorId="46F76C7E">
          <v:shape id="_x0000_i1256" type="#_x0000_t75" style="width:107.25pt;height:13.5pt" o:ole="">
            <v:imagedata r:id="rId417" o:title=""/>
          </v:shape>
          <o:OLEObject Type="Embed" ProgID="Equation.DSMT4" ShapeID="_x0000_i1256" DrawAspect="Content" ObjectID="_1716411311" r:id="rId41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loại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</w:t>
      </w:r>
    </w:p>
    <w:p w14:paraId="56CBE627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) Vớ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 w14:anchorId="1D09ECD3">
          <v:shape id="_x0000_i1257" type="#_x0000_t75" style="width:27pt;height:13.5pt" o:ole="">
            <v:imagedata r:id="rId419" o:title=""/>
          </v:shape>
          <o:OLEObject Type="Embed" ProgID="Equation.DSMT4" ShapeID="_x0000_i1257" DrawAspect="Content" ObjectID="_1716411312" r:id="rId42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60" w:dyaOrig="279" w14:anchorId="20CF2655">
          <v:shape id="_x0000_i1258" type="#_x0000_t75" style="width:138pt;height:13.5pt" o:ole="">
            <v:imagedata r:id="rId421" o:title=""/>
          </v:shape>
          <o:OLEObject Type="Embed" ProgID="Equation.DSMT4" ShapeID="_x0000_i1258" DrawAspect="Content" ObjectID="_1716411313" r:id="rId42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6749469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thấy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280" w:dyaOrig="279" w14:anchorId="45FE4FE3">
          <v:shape id="_x0000_i1259" type="#_x0000_t75" style="width:63.75pt;height:14.25pt" o:ole="">
            <v:imagedata r:id="rId423" o:title=""/>
          </v:shape>
          <o:OLEObject Type="Embed" ProgID="Equation.DSMT4" ShapeID="_x0000_i1259" DrawAspect="Content" ObjectID="_1716411314" r:id="rId42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=33 có chữ số tận cùng là 3;</w:t>
      </w:r>
    </w:p>
    <w:p w14:paraId="0126530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980" w:dyaOrig="279" w14:anchorId="484B9C78">
          <v:shape id="_x0000_i1260" type="#_x0000_t75" style="width:48.75pt;height:14.25pt" o:ole="">
            <v:imagedata r:id="rId425" o:title=""/>
          </v:shape>
          <o:OLEObject Type="Embed" ProgID="Equation.DSMT4" ShapeID="_x0000_i1260" DrawAspect="Content" ObjectID="_1716411315" r:id="rId42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ó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17BE7BBE">
          <v:shape id="_x0000_i1261" type="#_x0000_t75" style="width:9.75pt;height:14.25pt" o:ole="">
            <v:imagedata r:id="rId427" o:title=""/>
          </v:shape>
          <o:OLEObject Type="Embed" ProgID="Equation.DSMT4" ShapeID="_x0000_i1261" DrawAspect="Content" ObjectID="_1716411316" r:id="rId42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64BAED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99" w:dyaOrig="279" w14:anchorId="019DDAD4">
          <v:shape id="_x0000_i1262" type="#_x0000_t75" style="width:24.75pt;height:14.25pt" o:ole="">
            <v:imagedata r:id="rId429" o:title=""/>
          </v:shape>
          <o:OLEObject Type="Embed" ProgID="Equation.DSMT4" ShapeID="_x0000_i1262" DrawAspect="Content" ObjectID="_1716411317" r:id="rId43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1FE0B057">
          <v:shape id="_x0000_i1263" type="#_x0000_t75" style="width:9pt;height:13.5pt" o:ole="">
            <v:imagedata r:id="rId431" o:title=""/>
          </v:shape>
          <o:OLEObject Type="Embed" ProgID="Equation.DSMT4" ShapeID="_x0000_i1263" DrawAspect="Content" ObjectID="_1716411318" r:id="rId43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0" w:dyaOrig="279" w14:anchorId="09D9AB5D">
          <v:shape id="_x0000_i1264" type="#_x0000_t75" style="width:11.25pt;height:13.5pt" o:ole="">
            <v:imagedata r:id="rId433" o:title=""/>
          </v:shape>
          <o:OLEObject Type="Embed" ProgID="Equation.DSMT4" ShapeID="_x0000_i1264" DrawAspect="Content" ObjectID="_1716411319" r:id="rId43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107E9D7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 w14:anchorId="7E8FBEC6">
          <v:shape id="_x0000_i1265" type="#_x0000_t75" style="width:26.25pt;height:13.5pt" o:ole="">
            <v:imagedata r:id="rId435" o:title=""/>
          </v:shape>
          <o:OLEObject Type="Embed" ProgID="Equation.DSMT4" ShapeID="_x0000_i1265" DrawAspect="Content" ObjectID="_1716411320" r:id="rId43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oặc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 w14:anchorId="6B96AC06">
          <v:shape id="_x0000_i1266" type="#_x0000_t75" style="width:27pt;height:13.5pt" o:ole="">
            <v:imagedata r:id="rId437" o:title=""/>
          </v:shape>
          <o:OLEObject Type="Embed" ProgID="Equation.DSMT4" ShapeID="_x0000_i1266" DrawAspect="Content" ObjectID="_1716411321" r:id="rId43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660" w:dyaOrig="279" w14:anchorId="0E524E9B">
          <v:shape id="_x0000_i1267" type="#_x0000_t75" style="width:83.25pt;height:14.25pt" o:ole="">
            <v:imagedata r:id="rId397" o:title=""/>
          </v:shape>
          <o:OLEObject Type="Embed" ProgID="Equation.DSMT4" ShapeID="_x0000_i1267" DrawAspect="Content" ObjectID="_1716411322" r:id="rId43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số chính phương.</w:t>
      </w:r>
    </w:p>
    <w:p w14:paraId="646C724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1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8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: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ứng minh rằng số tự nhi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600" w:dyaOrig="320" w14:anchorId="069E3D7F">
          <v:shape id="_x0000_i1268" type="#_x0000_t75" style="width:180pt;height:15.75pt" o:ole="">
            <v:imagedata r:id="rId440" o:title=""/>
          </v:shape>
          <o:OLEObject Type="Embed" ProgID="Equation.DSMT4" ShapeID="_x0000_i1268" DrawAspect="Content" ObjectID="_1716411323" r:id="rId44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2F687AD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563D3F4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80" w:dyaOrig="300" w14:anchorId="7FA9D28D">
          <v:shape id="_x0000_i1269" type="#_x0000_t75" style="width:24pt;height:15pt" o:ole="">
            <v:imagedata r:id="rId442" o:title=""/>
          </v:shape>
          <o:OLEObject Type="Embed" ProgID="Equation.DSMT4" ShapeID="_x0000_i1269" DrawAspect="Content" ObjectID="_1716411324" r:id="rId44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30FF6BE0">
          <v:shape id="_x0000_i1270" type="#_x0000_t75" style="width:9.75pt;height:14.25pt" o:ole="">
            <v:imagedata r:id="rId444" o:title=""/>
          </v:shape>
          <o:OLEObject Type="Embed" ProgID="Equation.DSMT4" ShapeID="_x0000_i1270" DrawAspect="Content" ObjectID="_1716411325" r:id="rId44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</w:t>
      </w:r>
    </w:p>
    <w:p w14:paraId="06B26BD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80" w:dyaOrig="320" w14:anchorId="51DA4591">
          <v:shape id="_x0000_i1271" type="#_x0000_t75" style="width:24pt;height:15.75pt" o:ole="">
            <v:imagedata r:id="rId446" o:title=""/>
          </v:shape>
          <o:OLEObject Type="Embed" ProgID="Equation.DSMT4" ShapeID="_x0000_i1271" DrawAspect="Content" ObjectID="_1716411326" r:id="rId44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40" w:dyaOrig="320" w14:anchorId="3DABB9AC">
          <v:shape id="_x0000_i1272" type="#_x0000_t75" style="width:12pt;height:16.5pt" o:ole="">
            <v:imagedata r:id="rId448" o:title=""/>
          </v:shape>
          <o:OLEObject Type="Embed" ProgID="Equation.DSMT4" ShapeID="_x0000_i1272" DrawAspect="Content" ObjectID="_1716411327" r:id="rId449"/>
        </w:object>
      </w:r>
    </w:p>
    <w:p w14:paraId="05DF6B5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80" w:dyaOrig="300" w14:anchorId="7FFEC7D5">
          <v:shape id="_x0000_i1273" type="#_x0000_t75" style="width:24pt;height:15pt" o:ole="">
            <v:imagedata r:id="rId450" o:title=""/>
          </v:shape>
          <o:OLEObject Type="Embed" ProgID="Equation.DSMT4" ShapeID="_x0000_i1273" DrawAspect="Content" ObjectID="_1716411328" r:id="rId45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6C453A1A">
          <v:shape id="_x0000_i1274" type="#_x0000_t75" style="width:9.75pt;height:13.5pt" o:ole="">
            <v:imagedata r:id="rId452" o:title=""/>
          </v:shape>
          <o:OLEObject Type="Embed" ProgID="Equation.DSMT4" ShapeID="_x0000_i1274" DrawAspect="Content" ObjectID="_1716411329" r:id="rId45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</w:p>
    <w:p w14:paraId="67260C2C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520" w:dyaOrig="300" w14:anchorId="36D2DDE0">
          <v:shape id="_x0000_i1275" type="#_x0000_t75" style="width:25.5pt;height:15.75pt" o:ole="">
            <v:imagedata r:id="rId454" o:title=""/>
          </v:shape>
          <o:OLEObject Type="Embed" ProgID="Equation.DSMT4" ShapeID="_x0000_i1275" DrawAspect="Content" ObjectID="_1716411330" r:id="rId45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5296998A">
          <v:shape id="_x0000_i1276" type="#_x0000_t75" style="width:6.75pt;height:13.5pt" o:ole="">
            <v:imagedata r:id="rId456" o:title=""/>
          </v:shape>
          <o:OLEObject Type="Embed" ProgID="Equation.DSMT4" ShapeID="_x0000_i1276" DrawAspect="Content" ObjectID="_1716411331" r:id="rId45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9ADE1D4" w14:textId="77777777" w:rsidR="00CE2916" w:rsidRPr="00CE2916" w:rsidRDefault="00CE2916" w:rsidP="00CE2916">
      <w:pPr>
        <w:tabs>
          <w:tab w:val="center" w:pos="5120"/>
          <w:tab w:val="right" w:pos="1026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768D21B0">
          <v:shape id="_x0000_i1277" type="#_x0000_t75" style="width:27.75pt;height:14.25pt" o:ole="">
            <v:imagedata r:id="rId458" o:title=""/>
          </v:shape>
          <o:OLEObject Type="Embed" ProgID="Equation.DSMT4" ShapeID="_x0000_i1277" DrawAspect="Content" ObjectID="_1716411332" r:id="rId45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1F5265FC">
          <v:shape id="_x0000_i1278" type="#_x0000_t75" style="width:9pt;height:13.5pt" o:ole="">
            <v:imagedata r:id="rId460" o:title=""/>
          </v:shape>
          <o:OLEObject Type="Embed" ProgID="Equation.DSMT4" ShapeID="_x0000_i1278" DrawAspect="Content" ObjectID="_1716411333" r:id="rId46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</w:p>
    <w:p w14:paraId="5EBD66CB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939" w:dyaOrig="279" w14:anchorId="371F3091">
          <v:shape id="_x0000_i1279" type="#_x0000_t75" style="width:96.75pt;height:14.25pt" o:ole="">
            <v:imagedata r:id="rId462" o:title=""/>
          </v:shape>
          <o:OLEObject Type="Embed" ProgID="Equation.DSMT4" ShapeID="_x0000_i1279" DrawAspect="Content" ObjectID="_1716411334" r:id="rId463"/>
        </w:object>
      </w:r>
    </w:p>
    <w:p w14:paraId="231D5F5A" w14:textId="77777777" w:rsidR="00CE2916" w:rsidRPr="00CE2916" w:rsidRDefault="00CE2916" w:rsidP="00CE2916">
      <w:pPr>
        <w:tabs>
          <w:tab w:val="left" w:pos="5475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 w14:anchorId="4296F11C">
          <v:shape id="_x0000_i1280" type="#_x0000_t75" style="width:13.5pt;height:14.25pt" o:ole="">
            <v:imagedata r:id="rId464" o:title=""/>
          </v:shape>
          <o:OLEObject Type="Embed" ProgID="Equation.DSMT4" ShapeID="_x0000_i1280" DrawAspect="Content" ObjectID="_1716411335" r:id="rId46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33AC8F1F">
          <v:shape id="_x0000_i1281" type="#_x0000_t75" style="width:9pt;height:13.5pt" o:ole="">
            <v:imagedata r:id="rId466" o:title=""/>
          </v:shape>
          <o:OLEObject Type="Embed" ProgID="Equation.DSMT4" ShapeID="_x0000_i1281" DrawAspect="Content" ObjectID="_1716411336" r:id="rId467"/>
        </w:object>
      </w:r>
    </w:p>
    <w:p w14:paraId="38DFBEDC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7DFB6AD4">
          <v:shape id="_x0000_i1282" type="#_x0000_t75" style="width:27.75pt;height:14.25pt" o:ole="">
            <v:imagedata r:id="rId468" o:title=""/>
          </v:shape>
          <o:OLEObject Type="Embed" ProgID="Equation.DSMT4" ShapeID="_x0000_i1282" DrawAspect="Content" ObjectID="_1716411337" r:id="rId46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 </w:t>
      </w:r>
    </w:p>
    <w:p w14:paraId="7AA9DC7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en-GB"/>
        </w:rPr>
        <w:t>19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40" w:dyaOrig="360" w14:anchorId="313E4DAA">
          <v:shape id="_x0000_i1283" type="#_x0000_t75" style="width:137.25pt;height:18pt" o:ole="">
            <v:imagedata r:id="rId470" o:title=""/>
          </v:shape>
          <o:OLEObject Type="Embed" ProgID="Equation.DSMT4" ShapeID="_x0000_i1283" DrawAspect="Content" ObjectID="_1716411338" r:id="rId47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>.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es-ES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Chứng minh rằng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es-ES"/>
        </w:rPr>
        <w:object w:dxaOrig="240" w:dyaOrig="260" w14:anchorId="3E3635F8">
          <v:shape id="_x0000_i1284" type="#_x0000_t75" style="width:12pt;height:12.75pt" o:ole="">
            <v:imagedata r:id="rId472" o:title=""/>
          </v:shape>
          <o:OLEObject Type="Embed" ProgID="Equation.DSMT4" ShapeID="_x0000_i1284" DrawAspect="Content" ObjectID="_1716411339" r:id="rId47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 không phải là số chính phương.</w:t>
      </w:r>
    </w:p>
    <w:p w14:paraId="617C3D5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764AFB2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840" w:dyaOrig="320" w14:anchorId="40C14250">
          <v:shape id="_x0000_i1285" type="#_x0000_t75" style="width:42pt;height:16.5pt" o:ole="">
            <v:imagedata r:id="rId474" o:title=""/>
          </v:shape>
          <o:OLEObject Type="Embed" ProgID="Equation.DSMT4" ShapeID="_x0000_i1285" DrawAspect="Content" ObjectID="_1716411340" r:id="rId47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00" w:dyaOrig="279" w14:anchorId="5119BB06">
          <v:shape id="_x0000_i1286" type="#_x0000_t75" style="width:9.75pt;height:14.25pt" o:ole="">
            <v:imagedata r:id="rId476" o:title=""/>
          </v:shape>
          <o:OLEObject Type="Embed" ProgID="Equation.DSMT4" ShapeID="_x0000_i1286" DrawAspect="Content" ObjectID="_1716411341" r:id="rId47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3592670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840" w:dyaOrig="320" w14:anchorId="6328A55A">
          <v:shape id="_x0000_i1287" type="#_x0000_t75" style="width:41.25pt;height:15.75pt" o:ole="">
            <v:imagedata r:id="rId478" o:title=""/>
          </v:shape>
          <o:OLEObject Type="Embed" ProgID="Equation.DSMT4" ShapeID="_x0000_i1287" DrawAspect="Content" ObjectID="_1716411342" r:id="rId47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80" w:dyaOrig="279" w14:anchorId="295C552C">
          <v:shape id="_x0000_i1288" type="#_x0000_t75" style="width:9pt;height:14.25pt" o:ole="">
            <v:imagedata r:id="rId480" o:title=""/>
          </v:shape>
          <o:OLEObject Type="Embed" ProgID="Equation.DSMT4" ShapeID="_x0000_i1288" DrawAspect="Content" ObjectID="_1716411343" r:id="rId48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4C88540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340" w:dyaOrig="340" w14:anchorId="563C4CE7">
          <v:shape id="_x0000_i1289" type="#_x0000_t75" style="width:17.25pt;height:17.25pt" o:ole="">
            <v:imagedata r:id="rId482" o:title=""/>
          </v:shape>
          <o:OLEObject Type="Embed" ProgID="Equation.DSMT4" ShapeID="_x0000_i1289" DrawAspect="Content" ObjectID="_1716411344" r:id="rId48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200" w:dyaOrig="260" w14:anchorId="625F248A">
          <v:shape id="_x0000_i1290" type="#_x0000_t75" style="width:9.75pt;height:12.75pt" o:ole="">
            <v:imagedata r:id="rId484" o:title=""/>
          </v:shape>
          <o:OLEObject Type="Embed" ProgID="Equation.DSMT4" ShapeID="_x0000_i1290" DrawAspect="Content" ObjectID="_1716411345" r:id="rId48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250CAFD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40" w:dyaOrig="360" w14:anchorId="7709AE2D">
          <v:shape id="_x0000_i1291" type="#_x0000_t75" style="width:137.25pt;height:18pt" o:ole="">
            <v:imagedata r:id="rId470" o:title=""/>
          </v:shape>
          <o:OLEObject Type="Embed" ProgID="Equation.DSMT4" ShapeID="_x0000_i1291" DrawAspect="Content" ObjectID="_1716411346" r:id="rId48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chữ số tận cùng của tổng </w:t>
      </w:r>
      <w:r w:rsidRPr="00CE291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500" w:dyaOrig="400" w14:anchorId="496BF1B4">
          <v:shape id="_x0000_i1292" type="#_x0000_t75" style="width:75pt;height:20.25pt" o:ole="">
            <v:imagedata r:id="rId487" o:title=""/>
          </v:shape>
          <o:OLEObject Type="Embed" ProgID="Equation.DSMT4" ShapeID="_x0000_i1292" DrawAspect="Content" ObjectID="_1716411347" r:id="rId48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00" w:dyaOrig="279" w14:anchorId="4D245BE2">
          <v:shape id="_x0000_i1293" type="#_x0000_t75" style="width:9.75pt;height:14.25pt" o:ole="">
            <v:imagedata r:id="rId489" o:title=""/>
          </v:shape>
          <o:OLEObject Type="Embed" ProgID="Equation.DSMT4" ShapeID="_x0000_i1293" DrawAspect="Content" ObjectID="_1716411348" r:id="rId49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2C2AB6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ậy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es-ES"/>
        </w:rPr>
        <w:object w:dxaOrig="240" w:dyaOrig="260" w14:anchorId="06E5D09C">
          <v:shape id="_x0000_i1294" type="#_x0000_t75" style="width:12pt;height:12.75pt" o:ole="">
            <v:imagedata r:id="rId472" o:title=""/>
          </v:shape>
          <o:OLEObject Type="Embed" ProgID="Equation.DSMT4" ShapeID="_x0000_i1294" DrawAspect="Content" ObjectID="_1716411349" r:id="rId49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 không phải là số chính phương.</w:t>
      </w:r>
    </w:p>
    <w:p w14:paraId="3135DE77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70C0"/>
          <w:sz w:val="24"/>
          <w:szCs w:val="24"/>
        </w:rPr>
        <w:t>PHẦN III. BÀI TOÁN THƯỜNG GẶP TRONG ĐỀ HỌC SINH GIỎI</w:t>
      </w:r>
    </w:p>
    <w:p w14:paraId="7AA44B7A" w14:textId="77777777" w:rsidR="00CE2916" w:rsidRPr="00CE2916" w:rsidRDefault="00CE2916" w:rsidP="00CE291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1: 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ho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720" w:dyaOrig="320" w14:anchorId="3980AC8A">
          <v:shape id="_x0000_i1295" type="#_x0000_t75" style="width:136.5pt;height:15.75pt" o:ole="">
            <v:imagedata r:id="rId492" o:title=""/>
          </v:shape>
          <o:OLEObject Type="Embed" ProgID="Equation.DSMT4" ShapeID="_x0000_i1295" DrawAspect="Content" ObjectID="_1716411350" r:id="rId493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. Chứng tỏ rằng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20" w:dyaOrig="279" w14:anchorId="186808FF">
          <v:shape id="_x0000_i1296" type="#_x0000_t75" style="width:11.25pt;height:13.5pt" o:ole="">
            <v:imagedata r:id="rId494" o:title=""/>
          </v:shape>
          <o:OLEObject Type="Embed" ProgID="Equation.DSMT4" ShapeID="_x0000_i1296" DrawAspect="Content" ObjectID="_1716411351" r:id="rId495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không phải là số chính phương. </w:t>
      </w:r>
    </w:p>
    <w:p w14:paraId="0BF075C5" w14:textId="77777777" w:rsidR="00CE2916" w:rsidRPr="00CE2916" w:rsidRDefault="00CE2916" w:rsidP="00CE291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(Trích Đề thi HSG lớp 9 huyện Cẩm Giàng năm 2018 -2019)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22E2B027" w14:textId="77777777" w:rsidR="00CE2916" w:rsidRPr="00CE2916" w:rsidRDefault="00CE2916" w:rsidP="00CE2916">
      <w:pPr>
        <w:shd w:val="clear" w:color="auto" w:fill="FFFFFF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Hướng dẫn</w:t>
      </w:r>
    </w:p>
    <w:p w14:paraId="6D8C9AB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820" w:dyaOrig="320" w14:anchorId="6A2DD076">
          <v:shape id="_x0000_i1297" type="#_x0000_t75" style="width:141pt;height:15.75pt" o:ole="">
            <v:imagedata r:id="rId496" o:title=""/>
          </v:shape>
          <o:OLEObject Type="Embed" ProgID="Equation.DSMT4" ShapeID="_x0000_i1297" DrawAspect="Content" ObjectID="_1716411352" r:id="rId49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461924F1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 w14:anchorId="7AA3370D">
          <v:shape id="_x0000_i1298" type="#_x0000_t75" style="width:15pt;height:12pt" o:ole="">
            <v:imagedata r:id="rId310" o:title=""/>
          </v:shape>
          <o:OLEObject Type="Embed" ProgID="Equation.DSMT4" ShapeID="_x0000_i1298" DrawAspect="Content" ObjectID="_1716411353" r:id="rId49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40" w:dyaOrig="279" w14:anchorId="6283D50C">
          <v:shape id="_x0000_i1299" type="#_x0000_t75" style="width:51.75pt;height:13.5pt" o:ole="">
            <v:imagedata r:id="rId499" o:title=""/>
          </v:shape>
          <o:OLEObject Type="Embed" ProgID="Equation.DSMT4" ShapeID="_x0000_i1299" DrawAspect="Content" ObjectID="_1716411354" r:id="rId500"/>
        </w:object>
      </w:r>
    </w:p>
    <w:p w14:paraId="4DAB1B2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6860" w:dyaOrig="440" w14:anchorId="769119C7">
          <v:shape id="_x0000_i1300" type="#_x0000_t75" style="width:342.75pt;height:22.5pt" o:ole="">
            <v:imagedata r:id="rId501" o:title=""/>
          </v:shape>
          <o:OLEObject Type="Embed" ProgID="Equation.DSMT4" ShapeID="_x0000_i1300" DrawAspect="Content" ObjectID="_1716411355" r:id="rId50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83C71D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 w14:anchorId="3796E121">
          <v:shape id="_x0000_i1301" type="#_x0000_t75" style="width:15pt;height:12pt" o:ole="">
            <v:imagedata r:id="rId310" o:title=""/>
          </v:shape>
          <o:OLEObject Type="Embed" ProgID="Equation.DSMT4" ShapeID="_x0000_i1301" DrawAspect="Content" ObjectID="_1716411356" r:id="rId50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2640" w:dyaOrig="480" w14:anchorId="32476FF4">
          <v:shape id="_x0000_i1302" type="#_x0000_t75" style="width:132pt;height:24pt" o:ole="">
            <v:imagedata r:id="rId504" o:title=""/>
          </v:shape>
          <o:OLEObject Type="Embed" ProgID="Equation.DSMT4" ShapeID="_x0000_i1302" DrawAspect="Content" ObjectID="_1716411357" r:id="rId50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01E82F6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40" w:dyaOrig="320" w14:anchorId="799EA99F">
          <v:shape id="_x0000_i1303" type="#_x0000_t75" style="width:22.5pt;height:15.75pt" o:ole="">
            <v:imagedata r:id="rId506" o:title=""/>
          </v:shape>
          <o:OLEObject Type="Embed" ProgID="Equation.DSMT4" ShapeID="_x0000_i1303" DrawAspect="Content" ObjectID="_1716411358" r:id="rId50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6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 w14:anchorId="56DE2BA0">
          <v:shape id="_x0000_i1304" type="#_x0000_t75" style="width:15pt;height:12pt" o:ole="">
            <v:imagedata r:id="rId310" o:title=""/>
          </v:shape>
          <o:OLEObject Type="Embed" ProgID="Equation.DSMT4" ShapeID="_x0000_i1304" DrawAspect="Content" ObjectID="_1716411359" r:id="rId508"/>
        </w:objec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220" w:dyaOrig="279" w14:anchorId="243C8480">
          <v:shape id="_x0000_i1305" type="#_x0000_t75" style="width:11.25pt;height:13.5pt" o:ole="">
            <v:imagedata r:id="rId509" o:title=""/>
          </v:shape>
          <o:OLEObject Type="Embed" ProgID="Equation.DSMT4" ShapeID="_x0000_i1305" DrawAspect="Content" ObjectID="_1716411360" r:id="rId51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8.</w:t>
      </w:r>
    </w:p>
    <w:p w14:paraId="43705F22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220" w:dyaOrig="279" w14:anchorId="40B3E124">
          <v:shape id="_x0000_i1306" type="#_x0000_t75" style="width:11.25pt;height:13.5pt" o:ole="">
            <v:imagedata r:id="rId511" o:title=""/>
          </v:shape>
          <o:OLEObject Type="Embed" ProgID="Equation.DSMT4" ShapeID="_x0000_i1306" DrawAspect="Content" ObjectID="_1716411361" r:id="rId51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48FE82D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Cách 2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820" w:dyaOrig="320" w14:anchorId="4FD0F639">
          <v:shape id="_x0000_i1307" type="#_x0000_t75" style="width:141pt;height:15.75pt" o:ole="">
            <v:imagedata r:id="rId496" o:title=""/>
          </v:shape>
          <o:OLEObject Type="Embed" ProgID="Equation.DSMT4" ShapeID="_x0000_i1307" DrawAspect="Content" ObjectID="_1716411362" r:id="rId51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66EDE9F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320" w:dyaOrig="279" w14:anchorId="1E82C1E0">
          <v:shape id="_x0000_i1308" type="#_x0000_t75" style="width:66pt;height:14.25pt" o:ole="">
            <v:imagedata r:id="rId514" o:title=""/>
          </v:shape>
          <o:OLEObject Type="Embed" ProgID="Equation.DSMT4" ShapeID="_x0000_i1308" DrawAspect="Content" ObjectID="_1716411363" r:id="rId51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50347DB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6860" w:dyaOrig="440" w14:anchorId="195467B3">
          <v:shape id="_x0000_i1309" type="#_x0000_t75" style="width:342.75pt;height:21.75pt" o:ole="">
            <v:imagedata r:id="rId501" o:title=""/>
          </v:shape>
          <o:OLEObject Type="Embed" ProgID="Equation.DSMT4" ShapeID="_x0000_i1309" DrawAspect="Content" ObjectID="_1716411364" r:id="rId51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08C8CEE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20" w:dyaOrig="320" w14:anchorId="561AEFC7">
          <v:shape id="_x0000_i1310" type="#_x0000_t75" style="width:51pt;height:15.75pt" o:ole="">
            <v:imagedata r:id="rId517" o:title=""/>
          </v:shape>
          <o:OLEObject Type="Embed" ProgID="Equation.DSMT4" ShapeID="_x0000_i1310" DrawAspect="Content" ObjectID="_1716411365" r:id="rId518"/>
        </w:object>
      </w:r>
    </w:p>
    <w:p w14:paraId="1AB5FE1C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Ta thấy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ừa số nguyên tố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626D9682">
          <v:shape id="_x0000_i1311" type="#_x0000_t75" style="width:10.5pt;height:12.75pt" o:ole="">
            <v:imagedata r:id="rId519" o:title=""/>
          </v:shape>
          <o:OLEObject Type="Embed" ProgID="Equation.DSMT4" ShapeID="_x0000_i1311" DrawAspect="Content" ObjectID="_1716411366" r:id="rId52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ó số mũ lẻ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2E2469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ậy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0" w:dyaOrig="279" w14:anchorId="2133E4AD">
          <v:shape id="_x0000_i1312" type="#_x0000_t75" style="width:10.5pt;height:14.25pt" o:ole="">
            <v:imagedata r:id="rId521" o:title=""/>
          </v:shape>
          <o:OLEObject Type="Embed" ProgID="Equation.DSMT4" ShapeID="_x0000_i1312" DrawAspect="Content" ObjectID="_1716411367" r:id="rId52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không là số chính phương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14:paraId="4DBC226B" w14:textId="77777777" w:rsidR="00CE2916" w:rsidRPr="00CE2916" w:rsidRDefault="00CE2916" w:rsidP="00CE291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2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Cho biểu thức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340" w:dyaOrig="320" w14:anchorId="5ED88674">
          <v:shape id="_x0000_i1313" type="#_x0000_t75" style="width:117pt;height:15.75pt" o:ole="">
            <v:imagedata r:id="rId523" o:title=""/>
          </v:shape>
          <o:OLEObject Type="Embed" ProgID="Equation.DSMT4" ShapeID="_x0000_i1313" DrawAspect="Content" ObjectID="_1716411368" r:id="rId524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. Chứng tỏ rằng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320" w:dyaOrig="260" w14:anchorId="33AB0687">
          <v:shape id="_x0000_i1314" type="#_x0000_t75" style="width:15.75pt;height:12.75pt" o:ole="">
            <v:imagedata r:id="rId525" o:title=""/>
          </v:shape>
          <o:OLEObject Type="Embed" ProgID="Equation.DSMT4" ShapeID="_x0000_i1314" DrawAspect="Content" ObjectID="_1716411369" r:id="rId52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không phải là số chính phương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458148D9" w14:textId="77777777" w:rsidR="00CE2916" w:rsidRPr="00CE2916" w:rsidRDefault="00CE2916" w:rsidP="00CE2916">
      <w:pPr>
        <w:shd w:val="clear" w:color="auto" w:fill="FFFFFF"/>
        <w:jc w:val="both"/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(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 xml:space="preserve">Trích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Đề thi HSG lớp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6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trường THCS Quỳnh Giang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năm 201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5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-201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6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).</w:t>
      </w:r>
    </w:p>
    <w:p w14:paraId="0BD48ED7" w14:textId="77777777" w:rsidR="00CE2916" w:rsidRPr="00CE2916" w:rsidRDefault="00CE2916" w:rsidP="00CE2916">
      <w:pPr>
        <w:shd w:val="clear" w:color="auto" w:fill="FFFFFF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Hướng dẫn</w:t>
      </w:r>
    </w:p>
    <w:p w14:paraId="7478980F" w14:textId="77777777" w:rsidR="00CE2916" w:rsidRPr="00CE2916" w:rsidRDefault="00CE2916" w:rsidP="00CE2916">
      <w:pPr>
        <w:shd w:val="clear" w:color="auto" w:fill="FFFFFF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thấy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340" w:dyaOrig="320" w14:anchorId="43264295">
          <v:shape id="_x0000_i1315" type="#_x0000_t75" style="width:117pt;height:15.75pt" o:ole="">
            <v:imagedata r:id="rId523" o:title=""/>
          </v:shape>
          <o:OLEObject Type="Embed" ProgID="Equation.DSMT4" ShapeID="_x0000_i1315" DrawAspect="Content" ObjectID="_1716411370" r:id="rId52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ia hết cho số nguyên tố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80" w:dyaOrig="279" w14:anchorId="2DD52A4B">
          <v:shape id="_x0000_i1316" type="#_x0000_t75" style="width:9pt;height:14.25pt" o:ole="">
            <v:imagedata r:id="rId528" o:title=""/>
          </v:shape>
          <o:OLEObject Type="Embed" ProgID="Equation.DSMT4" ShapeID="_x0000_i1316" DrawAspect="Content" ObjectID="_1716411371" r:id="rId52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14:paraId="516E5C01" w14:textId="77777777" w:rsidR="00CE2916" w:rsidRPr="00CE2916" w:rsidRDefault="00CE2916" w:rsidP="00CE2916">
      <w:pPr>
        <w:shd w:val="clear" w:color="auto" w:fill="FFFFFF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Mặt khác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540" w:dyaOrig="320" w14:anchorId="65C442C1">
          <v:shape id="_x0000_i1317" type="#_x0000_t75" style="width:77.25pt;height:15.75pt" o:ole="">
            <v:imagedata r:id="rId530" o:title=""/>
          </v:shape>
          <o:OLEObject Type="Embed" ProgID="Equation.DSMT4" ShapeID="_x0000_i1317" DrawAspect="Content" ObjectID="_1716411372" r:id="rId53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320" w14:anchorId="3541D934">
          <v:shape id="_x0000_i1318" type="#_x0000_t75" style="width:12.75pt;height:15.75pt" o:ole="">
            <v:imagedata r:id="rId532" o:title=""/>
          </v:shape>
          <o:OLEObject Type="Embed" ProgID="Equation.DSMT4" ShapeID="_x0000_i1318" DrawAspect="Content" ObjectID="_1716411373" r:id="rId53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(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Vì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ác số hạng đều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320" w14:anchorId="3A3679BB">
          <v:shape id="_x0000_i1319" type="#_x0000_t75" style="width:12.75pt;height:15.75pt" o:ole="">
            <v:imagedata r:id="rId532" o:title=""/>
          </v:shape>
          <o:OLEObject Type="Embed" ProgID="Equation.DSMT4" ShapeID="_x0000_i1319" DrawAspect="Content" ObjectID="_1716411374" r:id="rId53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)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11CC6337" w14:textId="77777777" w:rsidR="00CE2916" w:rsidRPr="00CE2916" w:rsidRDefault="00CE2916" w:rsidP="00CE2916">
      <w:pPr>
        <w:tabs>
          <w:tab w:val="center" w:pos="5120"/>
          <w:tab w:val="left" w:pos="657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00" w:dyaOrig="279" w14:anchorId="56E8CC9B">
          <v:shape id="_x0000_i1320" type="#_x0000_t75" style="width:30pt;height:14.25pt" o:ole="">
            <v:imagedata r:id="rId535" o:title=""/>
          </v:shape>
          <o:OLEObject Type="Embed" ProgID="Equation.DSMT4" ShapeID="_x0000_i1320" DrawAspect="Content" ObjectID="_1716411375" r:id="rId53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không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320" w14:anchorId="3BFE2FB3">
          <v:shape id="_x0000_i1321" type="#_x0000_t75" style="width:12.75pt;height:15.75pt" o:ole="">
            <v:imagedata r:id="rId532" o:title=""/>
          </v:shape>
          <o:OLEObject Type="Embed" ProgID="Equation.DSMT4" ShapeID="_x0000_i1321" DrawAspect="Content" ObjectID="_1716411376" r:id="rId53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(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tổng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320" w:dyaOrig="260" w14:anchorId="2178B441">
          <v:shape id="_x0000_i1322" type="#_x0000_t75" style="width:15.75pt;height:12.75pt" o:ole="">
            <v:imagedata r:id="rId525" o:title=""/>
          </v:shape>
          <o:OLEObject Type="Embed" ProgID="Equation.DSMT4" ShapeID="_x0000_i1322" DrawAspect="Content" ObjectID="_1716411377" r:id="rId53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một số hạng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5 không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320" w14:anchorId="2EA7ED5E">
          <v:shape id="_x0000_i1323" type="#_x0000_t75" style="width:12.75pt;height:15.75pt" o:ole="">
            <v:imagedata r:id="rId532" o:title=""/>
          </v:shape>
          <o:OLEObject Type="Embed" ProgID="Equation.DSMT4" ShapeID="_x0000_i1323" DrawAspect="Content" ObjectID="_1716411378" r:id="rId53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)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</w:p>
    <w:p w14:paraId="6906E81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00" w:dyaOrig="279" w14:anchorId="7B49FB1F">
          <v:shape id="_x0000_i1324" type="#_x0000_t75" style="width:30pt;height:14.25pt" o:ole="">
            <v:imagedata r:id="rId535" o:title=""/>
          </v:shape>
          <o:OLEObject Type="Embed" ProgID="Equation.DSMT4" ShapeID="_x0000_i1324" DrawAspect="Content" ObjectID="_1716411379" r:id="rId54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80" w:dyaOrig="279" w14:anchorId="6033DB81">
          <v:shape id="_x0000_i1325" type="#_x0000_t75" style="width:9pt;height:14.25pt" o:ole="">
            <v:imagedata r:id="rId528" o:title=""/>
          </v:shape>
          <o:OLEObject Type="Embed" ProgID="Equation.DSMT4" ShapeID="_x0000_i1325" DrawAspect="Content" ObjectID="_1716411380" r:id="rId54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nhưng không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320" w14:anchorId="4078DED2">
          <v:shape id="_x0000_i1326" type="#_x0000_t75" style="width:12.75pt;height:15.75pt" o:ole="">
            <v:imagedata r:id="rId532" o:title=""/>
          </v:shape>
          <o:OLEObject Type="Embed" ProgID="Equation.DSMT4" ShapeID="_x0000_i1326" DrawAspect="Content" ObjectID="_1716411381" r:id="rId542"/>
        </w:object>
      </w:r>
    </w:p>
    <w:p w14:paraId="490242D2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ậy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320" w:dyaOrig="260" w14:anchorId="7808FAE6">
          <v:shape id="_x0000_i1327" type="#_x0000_t75" style="width:15.75pt;height:12.75pt" o:ole="">
            <v:imagedata r:id="rId525" o:title=""/>
          </v:shape>
          <o:OLEObject Type="Embed" ProgID="Equation.DSMT4" ShapeID="_x0000_i1327" DrawAspect="Content" ObjectID="_1716411382" r:id="rId54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không phải là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số chính phương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. </w:t>
      </w:r>
    </w:p>
    <w:p w14:paraId="76CA6048" w14:textId="77777777" w:rsidR="00CE2916" w:rsidRPr="00CE2916" w:rsidRDefault="00CE2916" w:rsidP="00CE2916">
      <w:pPr>
        <w:tabs>
          <w:tab w:val="left" w:pos="7425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3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ứng minh rằng tổng sau: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100" w:dyaOrig="320" w14:anchorId="0B8E36E1">
          <v:shape id="_x0000_i1328" type="#_x0000_t75" style="width:155.25pt;height:15.75pt" o:ole="">
            <v:imagedata r:id="rId544" o:title=""/>
          </v:shape>
          <o:OLEObject Type="Embed" ProgID="Equation.DSMT4" ShapeID="_x0000_i1328" DrawAspect="Content" ObjectID="_1716411383" r:id="rId54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4CDC9CDF" w14:textId="77777777" w:rsidR="00CE2916" w:rsidRPr="00CE2916" w:rsidRDefault="00CE2916" w:rsidP="00CE2916">
      <w:pPr>
        <w:tabs>
          <w:tab w:val="left" w:pos="7425"/>
        </w:tabs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(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 xml:space="preserve">Trích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Đề thi HSG lớp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6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trường THCS Nguyễn Thị Lợi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năm 20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09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-201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0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)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.</w:t>
      </w:r>
    </w:p>
    <w:p w14:paraId="467AF472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7600A6A8" w14:textId="77777777" w:rsidR="00CE2916" w:rsidRPr="00CE2916" w:rsidRDefault="00CE2916" w:rsidP="00CE2916">
      <w:pPr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7660" w:dyaOrig="440" w14:anchorId="69DC09D0">
          <v:shape id="_x0000_i1329" type="#_x0000_t75" style="width:383.25pt;height:21.75pt" o:ole="">
            <v:imagedata r:id="rId546" o:title=""/>
          </v:shape>
          <o:OLEObject Type="Embed" ProgID="Equation.DSMT4" ShapeID="_x0000_i1329" DrawAspect="Content" ObjectID="_1716411384" r:id="rId547"/>
        </w:objec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</w:p>
    <w:p w14:paraId="120674CB" w14:textId="77777777" w:rsidR="00CE2916" w:rsidRPr="00CE2916" w:rsidRDefault="00CE2916" w:rsidP="00CE2916">
      <w:pPr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4200" w:dyaOrig="440" w14:anchorId="3971539E">
          <v:shape id="_x0000_i1330" type="#_x0000_t75" style="width:210pt;height:21.75pt" o:ole="">
            <v:imagedata r:id="rId548" o:title=""/>
          </v:shape>
          <o:OLEObject Type="Embed" ProgID="Equation.DSMT4" ShapeID="_x0000_i1330" DrawAspect="Content" ObjectID="_1716411385" r:id="rId549"/>
        </w:objec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</w:p>
    <w:p w14:paraId="1CBB49AB" w14:textId="77777777" w:rsidR="00CE2916" w:rsidRPr="00CE2916" w:rsidRDefault="00CE2916" w:rsidP="00CE2916">
      <w:pPr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Ta thấy: </w:t>
      </w:r>
      <w:r w:rsidRPr="00CE2916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2620" w:dyaOrig="440" w14:anchorId="4BA1B32F">
          <v:shape id="_x0000_i1331" type="#_x0000_t75" style="width:131.25pt;height:21.75pt" o:ole="">
            <v:imagedata r:id="rId550" o:title=""/>
          </v:shape>
          <o:OLEObject Type="Embed" ProgID="Equation.DSMT4" ShapeID="_x0000_i1331" DrawAspect="Content" ObjectID="_1716411386" r:id="rId551"/>
        </w:objec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1563E34D">
          <v:shape id="_x0000_i1332" type="#_x0000_t75" style="width:9.75pt;height:14.25pt" o:ole="">
            <v:imagedata r:id="rId552" o:title=""/>
          </v:shape>
          <o:OLEObject Type="Embed" ProgID="Equation.DSMT4" ShapeID="_x0000_i1332" DrawAspect="Content" ObjectID="_1716411387" r:id="rId553"/>
        </w:objec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14:paraId="5805E841" w14:textId="77777777" w:rsidR="00CE2916" w:rsidRPr="00CE2916" w:rsidRDefault="00CE2916" w:rsidP="00CE2916">
      <w:pPr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Số </w:t>
      </w:r>
      <w:r w:rsidRPr="00CE2916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1600" w:dyaOrig="480" w14:anchorId="3413B08E">
          <v:shape id="_x0000_i1333" type="#_x0000_t75" style="width:79.5pt;height:24pt" o:ole="">
            <v:imagedata r:id="rId554" o:title=""/>
          </v:shape>
          <o:OLEObject Type="Embed" ProgID="Equation.DSMT4" ShapeID="_x0000_i1333" DrawAspect="Content" ObjectID="_1716411388" r:id="rId555"/>
        </w:objec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7268F82C">
          <v:shape id="_x0000_i1334" type="#_x0000_t75" style="width:6.75pt;height:12.75pt" o:ole="">
            <v:imagedata r:id="rId556" o:title=""/>
          </v:shape>
          <o:OLEObject Type="Embed" ProgID="Equation.DSMT4" ShapeID="_x0000_i1334" DrawAspect="Content" ObjectID="_1716411389" r:id="rId557"/>
        </w:objec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14:paraId="75ABFC39" w14:textId="77777777" w:rsidR="00CE2916" w:rsidRPr="00CE2916" w:rsidRDefault="00CE2916" w:rsidP="00CE2916">
      <w:pPr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Số </w:t>
      </w:r>
      <w:r w:rsidRPr="00CE2916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080" w:dyaOrig="320" w14:anchorId="40059FDA">
          <v:shape id="_x0000_i1335" type="#_x0000_t75" style="width:54pt;height:15.75pt" o:ole="">
            <v:imagedata r:id="rId558" o:title=""/>
          </v:shape>
          <o:OLEObject Type="Embed" ProgID="Equation.DSMT4" ShapeID="_x0000_i1335" DrawAspect="Content" ObjectID="_1716411390" r:id="rId559"/>
        </w:objec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80" w:dyaOrig="279" w14:anchorId="32D24F61">
          <v:shape id="_x0000_i1336" type="#_x0000_t75" style="width:9pt;height:14.25pt" o:ole="">
            <v:imagedata r:id="rId560" o:title=""/>
          </v:shape>
          <o:OLEObject Type="Embed" ProgID="Equation.DSMT4" ShapeID="_x0000_i1336" DrawAspect="Content" ObjectID="_1716411391" r:id="rId56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1F80526" w14:textId="77777777" w:rsidR="00CE2916" w:rsidRPr="00CE2916" w:rsidRDefault="00CE2916" w:rsidP="00CE2916">
      <w:pPr>
        <w:tabs>
          <w:tab w:val="left" w:pos="7200"/>
        </w:tabs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Số </w:t>
      </w:r>
      <w:r w:rsidRPr="00CE2916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100" w:dyaOrig="320" w14:anchorId="493C0644">
          <v:shape id="_x0000_i1337" type="#_x0000_t75" style="width:54.75pt;height:15.75pt" o:ole="">
            <v:imagedata r:id="rId562" o:title=""/>
          </v:shape>
          <o:OLEObject Type="Embed" ProgID="Equation.DSMT4" ShapeID="_x0000_i1337" DrawAspect="Content" ObjectID="_1716411392" r:id="rId563"/>
        </w:objec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40" w:dyaOrig="279" w14:anchorId="1EC94A3A">
          <v:shape id="_x0000_i1338" type="#_x0000_t75" style="width:12pt;height:14.25pt" o:ole="">
            <v:imagedata r:id="rId564" o:title=""/>
          </v:shape>
          <o:OLEObject Type="Embed" ProgID="Equation.DSMT4" ShapeID="_x0000_i1338" DrawAspect="Content" ObjectID="_1716411393" r:id="rId56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14:paraId="02EA791F" w14:textId="77777777" w:rsidR="00CE2916" w:rsidRPr="00CE2916" w:rsidRDefault="00CE2916" w:rsidP="00CE2916">
      <w:pPr>
        <w:tabs>
          <w:tab w:val="left" w:pos="2145"/>
          <w:tab w:val="left" w:pos="2205"/>
          <w:tab w:val="center" w:pos="5120"/>
          <w:tab w:val="right" w:pos="10260"/>
        </w:tabs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Vậy tổng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2B315FA6">
          <v:shape id="_x0000_i1339" type="#_x0000_t75" style="width:12pt;height:12.75pt" o:ole="">
            <v:imagedata r:id="rId566" o:title=""/>
          </v:shape>
          <o:OLEObject Type="Embed" ProgID="Equation.DSMT4" ShapeID="_x0000_i1339" DrawAspect="Content" ObjectID="_1716411394" r:id="rId56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202F2F36">
          <v:shape id="_x0000_i1340" type="#_x0000_t75" style="width:9pt;height:14.25pt" o:ole="">
            <v:imagedata r:id="rId568" o:title=""/>
          </v:shape>
          <o:OLEObject Type="Embed" ProgID="Equation.DSMT4" ShapeID="_x0000_i1340" DrawAspect="Content" ObjectID="_1716411395" r:id="rId569"/>
        </w:objec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540" w:dyaOrig="279" w14:anchorId="4D32DE2B">
          <v:shape id="_x0000_i1341" type="#_x0000_t75" style="width:27pt;height:14.25pt" o:ole="">
            <v:imagedata r:id="rId570" o:title=""/>
          </v:shape>
          <o:OLEObject Type="Embed" ProgID="Equation.DSMT4" ShapeID="_x0000_i1341" DrawAspect="Content" ObjectID="_1716411396" r:id="rId57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không là số chính phương.</w:t>
      </w:r>
    </w:p>
    <w:p w14:paraId="78354677" w14:textId="77777777" w:rsidR="00CE2916" w:rsidRPr="00CE2916" w:rsidRDefault="00CE2916" w:rsidP="00CE2916">
      <w:pPr>
        <w:tabs>
          <w:tab w:val="left" w:pos="7425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en-GB"/>
        </w:rPr>
        <w:t>4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>Cho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536" w:dyaOrig="319" w14:anchorId="3381F043">
          <v:shape id="Object 192" o:spid="_x0000_i1342" type="#_x0000_t75" style="width:177pt;height:15.75pt;mso-wrap-style:square;mso-position-horizontal-relative:page;mso-position-vertical-relative:page" o:ole="">
            <v:imagedata r:id="rId572" o:title=""/>
          </v:shape>
          <o:OLEObject Type="Embed" ProgID="Equation.DSMT4" ShapeID="Object 192" DrawAspect="Content" ObjectID="_1716411397" r:id="rId573"/>
        </w:objec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es-ES"/>
        </w:rPr>
        <w:t xml:space="preserve">.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Chứng minh rằng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es-ES"/>
        </w:rPr>
        <w:object w:dxaOrig="240" w:dyaOrig="260" w14:anchorId="1AEB0F9C">
          <v:shape id="_x0000_i1343" type="#_x0000_t75" style="width:12pt;height:12.75pt" o:ole="">
            <v:imagedata r:id="rId574" o:title=""/>
          </v:shape>
          <o:OLEObject Type="Embed" ProgID="Equation.DSMT4" ShapeID="_x0000_i1343" DrawAspect="Content" ObjectID="_1716411398" r:id="rId57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 không phải là số chính phương.</w:t>
      </w:r>
    </w:p>
    <w:p w14:paraId="2EDD49E1" w14:textId="77777777" w:rsidR="00CE2916" w:rsidRPr="00CE2916" w:rsidRDefault="00CE2916" w:rsidP="00CE2916">
      <w:pPr>
        <w:tabs>
          <w:tab w:val="left" w:pos="7425"/>
        </w:tabs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  <w:lang w:val="es-ES"/>
        </w:rPr>
      </w:pP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(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 xml:space="preserve">Trích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Đề thi HSG lớp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6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trường THCS N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en-GB"/>
        </w:rPr>
        <w:t xml:space="preserve">ông Trang - TP Việt Trì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năm 20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en-GB"/>
        </w:rPr>
        <w:t xml:space="preserve">14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- 201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en-GB"/>
        </w:rPr>
        <w:t>5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)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.</w:t>
      </w:r>
    </w:p>
    <w:p w14:paraId="7A6816E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06427CE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Ta có các số :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pt-BR"/>
        </w:rPr>
        <w:object w:dxaOrig="2400" w:dyaOrig="360" w14:anchorId="46C2A246">
          <v:shape id="_x0000_i1344" type="#_x0000_t75" style="width:120pt;height:18pt" o:ole="">
            <v:imagedata r:id="rId576" o:title=""/>
          </v:shape>
          <o:OLEObject Type="Embed" ProgID="Equation.DSMT4" ShapeID="_x0000_i1344" DrawAspect="Content" ObjectID="_1716411399" r:id="rId57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đều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pt-BR"/>
        </w:rPr>
        <w:object w:dxaOrig="200" w:dyaOrig="279" w14:anchorId="33D81FA9">
          <v:shape id="_x0000_i1345" type="#_x0000_t75" style="width:9.75pt;height:14.25pt" o:ole="">
            <v:imagedata r:id="rId578" o:title=""/>
          </v:shape>
          <o:OLEObject Type="Embed" ProgID="Equation.DSMT4" ShapeID="_x0000_i1345" DrawAspect="Content" ObjectID="_1716411400" r:id="rId57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.</w:t>
      </w:r>
    </w:p>
    <w:p w14:paraId="3FBF32C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N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536" w:dyaOrig="319" w14:anchorId="05437422">
          <v:shape id="Object 236" o:spid="_x0000_i1346" type="#_x0000_t75" style="width:177pt;height:15.75pt;mso-wrap-style:square;mso-position-horizontal-relative:page;mso-position-vertical-relative:page" o:ole="">
            <v:imagedata r:id="rId580" o:title=""/>
          </v:shape>
          <o:OLEObject Type="Embed" ProgID="Equation.DSMT4" ShapeID="Object 236" DrawAspect="Content" ObjectID="_1716411401" r:id="rId58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pt-BR"/>
        </w:rPr>
        <w:object w:dxaOrig="180" w:dyaOrig="279" w14:anchorId="07CAF8BF">
          <v:shape id="_x0000_i1347" type="#_x0000_t75" style="width:9pt;height:14.25pt" o:ole="">
            <v:imagedata r:id="rId582" o:title=""/>
          </v:shape>
          <o:OLEObject Type="Embed" ProgID="Equation.DSMT4" ShapeID="_x0000_i1347" DrawAspect="Content" ObjectID="_1716411402" r:id="rId58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.</w:t>
      </w:r>
    </w:p>
    <w:p w14:paraId="250C4D0C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Vậy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pt-BR"/>
        </w:rPr>
        <w:object w:dxaOrig="240" w:dyaOrig="260" w14:anchorId="10B57A4D">
          <v:shape id="_x0000_i1348" type="#_x0000_t75" style="width:12pt;height:12.75pt" o:ole="">
            <v:imagedata r:id="rId584" o:title=""/>
          </v:shape>
          <o:OLEObject Type="Embed" ProgID="Equation.DSMT4" ShapeID="_x0000_i1348" DrawAspect="Content" ObjectID="_1716411403" r:id="rId58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không phải là số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chính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phương. </w:t>
      </w:r>
    </w:p>
    <w:p w14:paraId="63F47AC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5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>ho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920" w:dyaOrig="360" w14:anchorId="1D219751">
          <v:shape id="_x0000_i1349" type="#_x0000_t75" style="width:96pt;height:18pt" o:ole="">
            <v:imagedata r:id="rId586" o:title=""/>
          </v:shape>
          <o:OLEObject Type="Embed" ProgID="Equation.DSMT4" ShapeID="_x0000_i1349" DrawAspect="Content" ObjectID="_1716411404" r:id="rId58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>.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es-ES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Chứng minh rằng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es-ES"/>
        </w:rPr>
        <w:object w:dxaOrig="240" w:dyaOrig="260" w14:anchorId="2CB6D2DF">
          <v:shape id="_x0000_i1350" type="#_x0000_t75" style="width:12pt;height:12.75pt" o:ole="">
            <v:imagedata r:id="rId472" o:title=""/>
          </v:shape>
          <o:OLEObject Type="Embed" ProgID="Equation.DSMT4" ShapeID="_x0000_i1350" DrawAspect="Content" ObjectID="_1716411405" r:id="rId58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 không phải là số chính phương.</w:t>
      </w:r>
    </w:p>
    <w:p w14:paraId="3517380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(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 xml:space="preserve">Trích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Đề thi HSG lớp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6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huyện Lý Nhân năm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20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en-GB"/>
        </w:rPr>
        <w:t>1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8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-201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9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)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.</w:t>
      </w:r>
    </w:p>
    <w:p w14:paraId="56CE2C0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3E7CED0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Vì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3159" w:dyaOrig="499" w14:anchorId="7CC483AF">
          <v:shape id="_x0000_i1351" type="#_x0000_t75" style="width:158.25pt;height:24.75pt" o:ole="">
            <v:imagedata r:id="rId589" o:title=""/>
          </v:shape>
          <o:OLEObject Type="Embed" ProgID="Equation.DSMT4" ShapeID="_x0000_i1351" DrawAspect="Content" ObjectID="_1716411406" r:id="rId59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0" w:dyaOrig="279" w14:anchorId="19FCC624">
          <v:shape id="_x0000_i1352" type="#_x0000_t75" style="width:30.75pt;height:14.25pt" o:ole="">
            <v:imagedata r:id="rId591" o:title=""/>
          </v:shape>
          <o:OLEObject Type="Embed" ProgID="Equation.DSMT4" ShapeID="_x0000_i1352" DrawAspect="Content" ObjectID="_1716411407" r:id="rId59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chữ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số tận cùng của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540" w:dyaOrig="340" w14:anchorId="114A0668">
          <v:shape id="_x0000_i1353" type="#_x0000_t75" style="width:27pt;height:17.25pt" o:ole="">
            <v:imagedata r:id="rId593" o:title=""/>
          </v:shape>
          <o:OLEObject Type="Embed" ProgID="Equation.DSMT4" ShapeID="_x0000_i1353" DrawAspect="Content" ObjectID="_1716411408" r:id="rId59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5FE48784">
          <v:shape id="_x0000_i1354" type="#_x0000_t75" style="width:9.75pt;height:14.25pt" o:ole="">
            <v:imagedata r:id="rId595" o:title=""/>
          </v:shape>
          <o:OLEObject Type="Embed" ProgID="Equation.DSMT4" ShapeID="_x0000_i1354" DrawAspect="Content" ObjectID="_1716411409" r:id="rId59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99EEF0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320" w:dyaOrig="360" w14:anchorId="5D2FB495">
          <v:shape id="_x0000_i1355" type="#_x0000_t75" style="width:15.75pt;height:18pt" o:ole="">
            <v:imagedata r:id="rId597" o:title=""/>
          </v:shape>
          <o:OLEObject Type="Embed" ProgID="Equation.DSMT4" ShapeID="_x0000_i1355" DrawAspect="Content" ObjectID="_1716411410" r:id="rId59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80" w:dyaOrig="279" w14:anchorId="0A2FABF9">
          <v:shape id="_x0000_i1356" type="#_x0000_t75" style="width:9pt;height:14.25pt" o:ole="">
            <v:imagedata r:id="rId480" o:title=""/>
          </v:shape>
          <o:OLEObject Type="Embed" ProgID="Equation.DSMT4" ShapeID="_x0000_i1356" DrawAspect="Content" ObjectID="_1716411411" r:id="rId59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( v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320" w14:anchorId="61E51BE3">
          <v:shape id="_x0000_i1357" type="#_x0000_t75" style="width:12.75pt;height:15.75pt" o:ole="">
            <v:imagedata r:id="rId600" o:title=""/>
          </v:shape>
          <o:OLEObject Type="Embed" ProgID="Equation.DSMT4" ShapeID="_x0000_i1357" DrawAspect="Content" ObjectID="_1716411412" r:id="rId60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lẻ )</w:t>
      </w:r>
    </w:p>
    <w:p w14:paraId="4143C6B1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340" w:dyaOrig="340" w14:anchorId="2D6BC8A7">
          <v:shape id="_x0000_i1358" type="#_x0000_t75" style="width:17.25pt;height:17.25pt" o:ole="">
            <v:imagedata r:id="rId482" o:title=""/>
          </v:shape>
          <o:OLEObject Type="Embed" ProgID="Equation.DSMT4" ShapeID="_x0000_i1358" DrawAspect="Content" ObjectID="_1716411413" r:id="rId60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200" w:dyaOrig="260" w14:anchorId="1AFD8BCE">
          <v:shape id="_x0000_i1359" type="#_x0000_t75" style="width:9.75pt;height:12.75pt" o:ole="">
            <v:imagedata r:id="rId484" o:title=""/>
          </v:shape>
          <o:OLEObject Type="Embed" ProgID="Equation.DSMT4" ShapeID="_x0000_i1359" DrawAspect="Content" ObjectID="_1716411414" r:id="rId60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CE2916">
        <w:rPr>
          <w:rFonts w:ascii="Times New Roman" w:hAnsi="Times New Roman" w:cs="Times New Roman"/>
          <w:color w:val="000000" w:themeColor="text1"/>
          <w:position w:val="-22"/>
          <w:sz w:val="24"/>
          <w:szCs w:val="24"/>
          <w:lang w:val="vi-VN"/>
        </w:rPr>
        <w:object w:dxaOrig="4540" w:dyaOrig="560" w14:anchorId="0BE92F36">
          <v:shape id="_x0000_i1360" type="#_x0000_t75" style="width:228.75pt;height:28.5pt" o:ole="">
            <v:imagedata r:id="rId604" o:title=""/>
          </v:shape>
          <o:OLEObject Type="Embed" ProgID="Equation.DSMT4" ShapeID="_x0000_i1360" DrawAspect="Content" ObjectID="_1716411415" r:id="rId605"/>
        </w:object>
      </w:r>
    </w:p>
    <w:p w14:paraId="602A392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920" w:dyaOrig="360" w14:anchorId="0BC4E823">
          <v:shape id="_x0000_i1361" type="#_x0000_t75" style="width:96pt;height:18pt" o:ole="">
            <v:imagedata r:id="rId586" o:title=""/>
          </v:shape>
          <o:OLEObject Type="Embed" ProgID="Equation.DSMT4" ShapeID="_x0000_i1361" DrawAspect="Content" ObjectID="_1716411416" r:id="rId60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chữ số tận cùng của tổng </w:t>
      </w:r>
      <w:r w:rsidRPr="00CE291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040" w:dyaOrig="400" w14:anchorId="1C0A3F10">
          <v:shape id="_x0000_i1362" type="#_x0000_t75" style="width:51.75pt;height:20.25pt" o:ole="">
            <v:imagedata r:id="rId607" o:title=""/>
          </v:shape>
          <o:OLEObject Type="Embed" ProgID="Equation.DSMT4" ShapeID="_x0000_i1362" DrawAspect="Content" ObjectID="_1716411417" r:id="rId60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00" w:dyaOrig="279" w14:anchorId="50221311">
          <v:shape id="_x0000_i1363" type="#_x0000_t75" style="width:9.75pt;height:14.25pt" o:ole="">
            <v:imagedata r:id="rId489" o:title=""/>
          </v:shape>
          <o:OLEObject Type="Embed" ProgID="Equation.DSMT4" ShapeID="_x0000_i1363" DrawAspect="Content" ObjectID="_1716411418" r:id="rId60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EDFB0F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ậy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es-ES"/>
        </w:rPr>
        <w:object w:dxaOrig="240" w:dyaOrig="260" w14:anchorId="46424D3D">
          <v:shape id="_x0000_i1364" type="#_x0000_t75" style="width:12pt;height:12.75pt" o:ole="">
            <v:imagedata r:id="rId472" o:title=""/>
          </v:shape>
          <o:OLEObject Type="Embed" ProgID="Equation.DSMT4" ShapeID="_x0000_i1364" DrawAspect="Content" ObjectID="_1716411419" r:id="rId61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 không phải là số chính phương.</w:t>
      </w:r>
    </w:p>
    <w:p w14:paraId="41F0BE13" w14:textId="444D4F41" w:rsidR="00545418" w:rsidRPr="00CE2916" w:rsidRDefault="00545418" w:rsidP="00CE2916">
      <w:pPr>
        <w:rPr>
          <w:color w:val="000000" w:themeColor="text1"/>
        </w:rPr>
      </w:pPr>
    </w:p>
    <w:sectPr w:rsidR="00545418" w:rsidRPr="00CE2916" w:rsidSect="00CF40BB">
      <w:headerReference w:type="default" r:id="rId611"/>
      <w:footerReference w:type="default" r:id="rId612"/>
      <w:pgSz w:w="11906" w:h="16838" w:code="9"/>
      <w:pgMar w:top="567" w:right="567" w:bottom="567" w:left="1418" w:header="450" w:footer="21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C16ECD1" w14:textId="77777777" w:rsidR="00AF4604" w:rsidRDefault="00AF4604" w:rsidP="00074DEC">
      <w:pPr>
        <w:spacing w:after="0" w:line="240" w:lineRule="auto"/>
      </w:pPr>
      <w:r>
        <w:separator/>
      </w:r>
    </w:p>
  </w:endnote>
  <w:endnote w:type="continuationSeparator" w:id="0">
    <w:p w14:paraId="677F9430" w14:textId="77777777" w:rsidR="00AF4604" w:rsidRDefault="00AF4604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4C51108" w14:textId="3C67A24E" w:rsidR="00CF40BB" w:rsidRPr="00082C68" w:rsidRDefault="00CF40BB" w:rsidP="00CF40BB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082C6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082C6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</w:t>
    </w:r>
    <w:r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082C6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</w:t>
    </w:r>
    <w:r w:rsidRPr="00082C68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>thuvienhoclieu</w:t>
    </w:r>
    <w:r w:rsidRPr="00082C68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082C68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082C68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082C6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082C6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082C6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082C6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082C68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9D5B9DA" w14:textId="77777777" w:rsidR="00AF4604" w:rsidRDefault="00AF4604" w:rsidP="00074DEC">
      <w:pPr>
        <w:spacing w:after="0" w:line="240" w:lineRule="auto"/>
      </w:pPr>
      <w:r>
        <w:separator/>
      </w:r>
    </w:p>
  </w:footnote>
  <w:footnote w:type="continuationSeparator" w:id="0">
    <w:p w14:paraId="1620384A" w14:textId="77777777" w:rsidR="00AF4604" w:rsidRDefault="00AF4604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771F10" w14:textId="77777777" w:rsidR="00CF40BB" w:rsidRPr="00082C68" w:rsidRDefault="00CF40BB" w:rsidP="00CF40BB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082C68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>thuvienhoclieu</w:t>
    </w:r>
    <w:r w:rsidRPr="00082C68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B09C4"/>
    <w:multiLevelType w:val="hybridMultilevel"/>
    <w:tmpl w:val="BA1406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21351A"/>
    <w:multiLevelType w:val="hybridMultilevel"/>
    <w:tmpl w:val="E8F8F87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0E742D"/>
    <w:multiLevelType w:val="hybridMultilevel"/>
    <w:tmpl w:val="DD3A8544"/>
    <w:lvl w:ilvl="0" w:tplc="4E14C9B0">
      <w:start w:val="1"/>
      <w:numFmt w:val="decimal"/>
      <w:lvlText w:val="%1."/>
      <w:lvlJc w:val="left"/>
      <w:pPr>
        <w:ind w:left="135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">
    <w:nsid w:val="069661E7"/>
    <w:multiLevelType w:val="hybridMultilevel"/>
    <w:tmpl w:val="2CC618DA"/>
    <w:lvl w:ilvl="0" w:tplc="ABE613AA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BD234F"/>
    <w:multiLevelType w:val="hybridMultilevel"/>
    <w:tmpl w:val="9C7EFE38"/>
    <w:lvl w:ilvl="0" w:tplc="049AEBE6">
      <w:numFmt w:val="bullet"/>
      <w:lvlText w:val="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AB74923"/>
    <w:multiLevelType w:val="hybridMultilevel"/>
    <w:tmpl w:val="F43C23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3557F1"/>
    <w:multiLevelType w:val="hybridMultilevel"/>
    <w:tmpl w:val="DEC0F4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1C6459"/>
    <w:multiLevelType w:val="hybridMultilevel"/>
    <w:tmpl w:val="0E44C3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B071763"/>
    <w:multiLevelType w:val="hybridMultilevel"/>
    <w:tmpl w:val="B996626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C9F2D70"/>
    <w:multiLevelType w:val="hybridMultilevel"/>
    <w:tmpl w:val="9B0C995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2855FE"/>
    <w:multiLevelType w:val="hybridMultilevel"/>
    <w:tmpl w:val="623294C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17A0489"/>
    <w:multiLevelType w:val="hybridMultilevel"/>
    <w:tmpl w:val="4934C77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48A793D"/>
    <w:multiLevelType w:val="hybridMultilevel"/>
    <w:tmpl w:val="918E620E"/>
    <w:lvl w:ilvl="0" w:tplc="31A62E82">
      <w:start w:val="1"/>
      <w:numFmt w:val="bullet"/>
      <w:pStyle w:val="Bulleted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1857DB6"/>
    <w:multiLevelType w:val="hybridMultilevel"/>
    <w:tmpl w:val="AE903C7E"/>
    <w:lvl w:ilvl="0" w:tplc="08B8F7F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3545FEA"/>
    <w:multiLevelType w:val="hybridMultilevel"/>
    <w:tmpl w:val="A822BF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C71725D"/>
    <w:multiLevelType w:val="hybridMultilevel"/>
    <w:tmpl w:val="641AC858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3EC549CD"/>
    <w:multiLevelType w:val="hybridMultilevel"/>
    <w:tmpl w:val="FD5E95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70FE364C">
      <w:start w:val="7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298116A"/>
    <w:multiLevelType w:val="hybridMultilevel"/>
    <w:tmpl w:val="69A68248"/>
    <w:lvl w:ilvl="0" w:tplc="792E4EDA">
      <w:start w:val="2"/>
      <w:numFmt w:val="lowerLetter"/>
      <w:lvlText w:val="%1)"/>
      <w:lvlJc w:val="left"/>
      <w:pPr>
        <w:ind w:left="720" w:hanging="360"/>
      </w:pPr>
      <w:rPr>
        <w:rFonts w:hint="default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8D849DB"/>
    <w:multiLevelType w:val="hybridMultilevel"/>
    <w:tmpl w:val="30EC592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C187541"/>
    <w:multiLevelType w:val="hybridMultilevel"/>
    <w:tmpl w:val="52AA9AB4"/>
    <w:lvl w:ilvl="0" w:tplc="4EFECF54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413292E"/>
    <w:multiLevelType w:val="hybridMultilevel"/>
    <w:tmpl w:val="F19A3482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57A50ED1"/>
    <w:multiLevelType w:val="hybridMultilevel"/>
    <w:tmpl w:val="471A25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8020D83"/>
    <w:multiLevelType w:val="hybridMultilevel"/>
    <w:tmpl w:val="D6A618BC"/>
    <w:lvl w:ilvl="0" w:tplc="EAD44F4E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31D0CFE"/>
    <w:multiLevelType w:val="hybridMultilevel"/>
    <w:tmpl w:val="4DD453F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3992942"/>
    <w:multiLevelType w:val="hybridMultilevel"/>
    <w:tmpl w:val="6E3EAB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1AB7C12"/>
    <w:multiLevelType w:val="hybridMultilevel"/>
    <w:tmpl w:val="43E62D9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663141E"/>
    <w:multiLevelType w:val="hybridMultilevel"/>
    <w:tmpl w:val="FE14F95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90F1031"/>
    <w:multiLevelType w:val="hybridMultilevel"/>
    <w:tmpl w:val="28AA78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B036B8B"/>
    <w:multiLevelType w:val="hybridMultilevel"/>
    <w:tmpl w:val="263290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B2A5D5C"/>
    <w:multiLevelType w:val="hybridMultilevel"/>
    <w:tmpl w:val="02142D08"/>
    <w:lvl w:ilvl="0" w:tplc="04090017">
      <w:start w:val="1"/>
      <w:numFmt w:val="lowerLetter"/>
      <w:lvlText w:val="%1)"/>
      <w:lvlJc w:val="left"/>
      <w:pPr>
        <w:ind w:left="928" w:hanging="360"/>
      </w:p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30">
    <w:nsid w:val="7C7D1784"/>
    <w:multiLevelType w:val="hybridMultilevel"/>
    <w:tmpl w:val="3CFC0A70"/>
    <w:lvl w:ilvl="0" w:tplc="E0E2E9BE">
      <w:start w:val="1"/>
      <w:numFmt w:val="lowerLetter"/>
      <w:lvlText w:val="%1)"/>
      <w:lvlJc w:val="left"/>
      <w:pPr>
        <w:ind w:left="1288" w:hanging="360"/>
      </w:pPr>
    </w:lvl>
    <w:lvl w:ilvl="1" w:tplc="04090019" w:tentative="1">
      <w:start w:val="1"/>
      <w:numFmt w:val="lowerLetter"/>
      <w:lvlText w:val="%2."/>
      <w:lvlJc w:val="left"/>
      <w:pPr>
        <w:ind w:left="2008" w:hanging="360"/>
      </w:pPr>
    </w:lvl>
    <w:lvl w:ilvl="2" w:tplc="0409001B" w:tentative="1">
      <w:start w:val="1"/>
      <w:numFmt w:val="lowerRoman"/>
      <w:lvlText w:val="%3."/>
      <w:lvlJc w:val="right"/>
      <w:pPr>
        <w:ind w:left="2728" w:hanging="180"/>
      </w:pPr>
    </w:lvl>
    <w:lvl w:ilvl="3" w:tplc="0409000F" w:tentative="1">
      <w:start w:val="1"/>
      <w:numFmt w:val="decimal"/>
      <w:lvlText w:val="%4."/>
      <w:lvlJc w:val="left"/>
      <w:pPr>
        <w:ind w:left="3448" w:hanging="360"/>
      </w:pPr>
    </w:lvl>
    <w:lvl w:ilvl="4" w:tplc="04090019" w:tentative="1">
      <w:start w:val="1"/>
      <w:numFmt w:val="lowerLetter"/>
      <w:lvlText w:val="%5."/>
      <w:lvlJc w:val="left"/>
      <w:pPr>
        <w:ind w:left="4168" w:hanging="360"/>
      </w:pPr>
    </w:lvl>
    <w:lvl w:ilvl="5" w:tplc="0409001B" w:tentative="1">
      <w:start w:val="1"/>
      <w:numFmt w:val="lowerRoman"/>
      <w:lvlText w:val="%6."/>
      <w:lvlJc w:val="right"/>
      <w:pPr>
        <w:ind w:left="4888" w:hanging="180"/>
      </w:pPr>
    </w:lvl>
    <w:lvl w:ilvl="6" w:tplc="0409000F" w:tentative="1">
      <w:start w:val="1"/>
      <w:numFmt w:val="decimal"/>
      <w:lvlText w:val="%7."/>
      <w:lvlJc w:val="left"/>
      <w:pPr>
        <w:ind w:left="5608" w:hanging="360"/>
      </w:pPr>
    </w:lvl>
    <w:lvl w:ilvl="7" w:tplc="04090019" w:tentative="1">
      <w:start w:val="1"/>
      <w:numFmt w:val="lowerLetter"/>
      <w:lvlText w:val="%8."/>
      <w:lvlJc w:val="left"/>
      <w:pPr>
        <w:ind w:left="6328" w:hanging="360"/>
      </w:pPr>
    </w:lvl>
    <w:lvl w:ilvl="8" w:tplc="0409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31">
    <w:nsid w:val="7EB9525C"/>
    <w:multiLevelType w:val="hybridMultilevel"/>
    <w:tmpl w:val="47D65050"/>
    <w:lvl w:ilvl="0" w:tplc="8420572E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4"/>
  </w:num>
  <w:num w:numId="3">
    <w:abstractNumId w:val="26"/>
  </w:num>
  <w:num w:numId="4">
    <w:abstractNumId w:val="11"/>
  </w:num>
  <w:num w:numId="5">
    <w:abstractNumId w:val="19"/>
  </w:num>
  <w:num w:numId="6">
    <w:abstractNumId w:val="22"/>
  </w:num>
  <w:num w:numId="7">
    <w:abstractNumId w:val="16"/>
  </w:num>
  <w:num w:numId="8">
    <w:abstractNumId w:val="6"/>
  </w:num>
  <w:num w:numId="9">
    <w:abstractNumId w:val="10"/>
  </w:num>
  <w:num w:numId="10">
    <w:abstractNumId w:val="23"/>
  </w:num>
  <w:num w:numId="11">
    <w:abstractNumId w:val="7"/>
  </w:num>
  <w:num w:numId="12">
    <w:abstractNumId w:val="21"/>
  </w:num>
  <w:num w:numId="13">
    <w:abstractNumId w:val="8"/>
  </w:num>
  <w:num w:numId="14">
    <w:abstractNumId w:val="28"/>
  </w:num>
  <w:num w:numId="15">
    <w:abstractNumId w:val="27"/>
  </w:num>
  <w:num w:numId="16">
    <w:abstractNumId w:val="20"/>
  </w:num>
  <w:num w:numId="17">
    <w:abstractNumId w:val="30"/>
  </w:num>
  <w:num w:numId="18">
    <w:abstractNumId w:val="15"/>
  </w:num>
  <w:num w:numId="19">
    <w:abstractNumId w:val="25"/>
  </w:num>
  <w:num w:numId="20">
    <w:abstractNumId w:val="2"/>
  </w:num>
  <w:num w:numId="21">
    <w:abstractNumId w:val="5"/>
  </w:num>
  <w:num w:numId="22">
    <w:abstractNumId w:val="13"/>
  </w:num>
  <w:num w:numId="23">
    <w:abstractNumId w:val="0"/>
  </w:num>
  <w:num w:numId="24">
    <w:abstractNumId w:val="31"/>
  </w:num>
  <w:num w:numId="25">
    <w:abstractNumId w:val="9"/>
  </w:num>
  <w:num w:numId="26">
    <w:abstractNumId w:val="1"/>
  </w:num>
  <w:num w:numId="27">
    <w:abstractNumId w:val="18"/>
  </w:num>
  <w:num w:numId="28">
    <w:abstractNumId w:val="29"/>
  </w:num>
  <w:num w:numId="29">
    <w:abstractNumId w:val="24"/>
  </w:num>
  <w:num w:numId="30">
    <w:abstractNumId w:val="17"/>
  </w:num>
  <w:num w:numId="31">
    <w:abstractNumId w:val="14"/>
  </w:num>
  <w:num w:numId="32">
    <w:abstractNumId w:val="3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04972"/>
    <w:rsid w:val="000078B6"/>
    <w:rsid w:val="0001012A"/>
    <w:rsid w:val="000104BA"/>
    <w:rsid w:val="00011C26"/>
    <w:rsid w:val="000124F6"/>
    <w:rsid w:val="00013CF3"/>
    <w:rsid w:val="00015815"/>
    <w:rsid w:val="000179F8"/>
    <w:rsid w:val="00021348"/>
    <w:rsid w:val="000235CD"/>
    <w:rsid w:val="00025B93"/>
    <w:rsid w:val="000272C0"/>
    <w:rsid w:val="00030C1E"/>
    <w:rsid w:val="000333D7"/>
    <w:rsid w:val="000338BD"/>
    <w:rsid w:val="00033978"/>
    <w:rsid w:val="00034A6A"/>
    <w:rsid w:val="00035B83"/>
    <w:rsid w:val="00036F70"/>
    <w:rsid w:val="00040299"/>
    <w:rsid w:val="00040D0C"/>
    <w:rsid w:val="000421D1"/>
    <w:rsid w:val="00044C39"/>
    <w:rsid w:val="00053E08"/>
    <w:rsid w:val="00057F2B"/>
    <w:rsid w:val="00057FA6"/>
    <w:rsid w:val="000609DA"/>
    <w:rsid w:val="00061959"/>
    <w:rsid w:val="0006326B"/>
    <w:rsid w:val="000648BF"/>
    <w:rsid w:val="00064D80"/>
    <w:rsid w:val="00065329"/>
    <w:rsid w:val="0006546A"/>
    <w:rsid w:val="000654E1"/>
    <w:rsid w:val="00074DEC"/>
    <w:rsid w:val="000764EC"/>
    <w:rsid w:val="0007680E"/>
    <w:rsid w:val="00077062"/>
    <w:rsid w:val="000823DA"/>
    <w:rsid w:val="000833FB"/>
    <w:rsid w:val="00083EED"/>
    <w:rsid w:val="00084EDB"/>
    <w:rsid w:val="00086121"/>
    <w:rsid w:val="00087F6A"/>
    <w:rsid w:val="000919F8"/>
    <w:rsid w:val="00092EAE"/>
    <w:rsid w:val="00092F40"/>
    <w:rsid w:val="000930CE"/>
    <w:rsid w:val="00096BC0"/>
    <w:rsid w:val="00096DCC"/>
    <w:rsid w:val="000A0B18"/>
    <w:rsid w:val="000A2304"/>
    <w:rsid w:val="000A5DB5"/>
    <w:rsid w:val="000A7F61"/>
    <w:rsid w:val="000C3EB6"/>
    <w:rsid w:val="000C7CE9"/>
    <w:rsid w:val="000D077E"/>
    <w:rsid w:val="000D184A"/>
    <w:rsid w:val="000D4BBA"/>
    <w:rsid w:val="000D56D2"/>
    <w:rsid w:val="000D7675"/>
    <w:rsid w:val="000D7767"/>
    <w:rsid w:val="000D7FAC"/>
    <w:rsid w:val="000E42B1"/>
    <w:rsid w:val="000F5CC4"/>
    <w:rsid w:val="001066DE"/>
    <w:rsid w:val="0010688D"/>
    <w:rsid w:val="0010786C"/>
    <w:rsid w:val="00112457"/>
    <w:rsid w:val="001164C6"/>
    <w:rsid w:val="00121F05"/>
    <w:rsid w:val="00122345"/>
    <w:rsid w:val="001228AA"/>
    <w:rsid w:val="00124888"/>
    <w:rsid w:val="00125517"/>
    <w:rsid w:val="00130CC8"/>
    <w:rsid w:val="00132D76"/>
    <w:rsid w:val="00134973"/>
    <w:rsid w:val="001365EE"/>
    <w:rsid w:val="001374B9"/>
    <w:rsid w:val="001426FE"/>
    <w:rsid w:val="0014594A"/>
    <w:rsid w:val="00146186"/>
    <w:rsid w:val="00151A4B"/>
    <w:rsid w:val="00152779"/>
    <w:rsid w:val="00152D40"/>
    <w:rsid w:val="00153110"/>
    <w:rsid w:val="001535FE"/>
    <w:rsid w:val="00154536"/>
    <w:rsid w:val="0015473E"/>
    <w:rsid w:val="00157FB5"/>
    <w:rsid w:val="001670CB"/>
    <w:rsid w:val="00174CDA"/>
    <w:rsid w:val="00174E92"/>
    <w:rsid w:val="001763BC"/>
    <w:rsid w:val="0017671A"/>
    <w:rsid w:val="00180974"/>
    <w:rsid w:val="00181F02"/>
    <w:rsid w:val="00185A56"/>
    <w:rsid w:val="00185E08"/>
    <w:rsid w:val="00186BAB"/>
    <w:rsid w:val="00186E21"/>
    <w:rsid w:val="0018748F"/>
    <w:rsid w:val="00193B2F"/>
    <w:rsid w:val="001944BC"/>
    <w:rsid w:val="001958E4"/>
    <w:rsid w:val="001974B1"/>
    <w:rsid w:val="00197874"/>
    <w:rsid w:val="001A0443"/>
    <w:rsid w:val="001A3096"/>
    <w:rsid w:val="001A5B06"/>
    <w:rsid w:val="001B4E3B"/>
    <w:rsid w:val="001B7547"/>
    <w:rsid w:val="001B7FDD"/>
    <w:rsid w:val="001C1746"/>
    <w:rsid w:val="001C26F3"/>
    <w:rsid w:val="001C2A8D"/>
    <w:rsid w:val="001C336F"/>
    <w:rsid w:val="001C35A3"/>
    <w:rsid w:val="001C3E62"/>
    <w:rsid w:val="001C4DA8"/>
    <w:rsid w:val="001C79BC"/>
    <w:rsid w:val="001C7C27"/>
    <w:rsid w:val="001D4CD3"/>
    <w:rsid w:val="001E1B8D"/>
    <w:rsid w:val="001E217A"/>
    <w:rsid w:val="001E44AA"/>
    <w:rsid w:val="001E46A8"/>
    <w:rsid w:val="001E51C4"/>
    <w:rsid w:val="001E5CB5"/>
    <w:rsid w:val="001E5E8E"/>
    <w:rsid w:val="001E6C64"/>
    <w:rsid w:val="001F136A"/>
    <w:rsid w:val="00200E24"/>
    <w:rsid w:val="0020369D"/>
    <w:rsid w:val="002046C3"/>
    <w:rsid w:val="0020563C"/>
    <w:rsid w:val="00206D90"/>
    <w:rsid w:val="002109DB"/>
    <w:rsid w:val="002117EB"/>
    <w:rsid w:val="00212F2A"/>
    <w:rsid w:val="00215FE3"/>
    <w:rsid w:val="00217F29"/>
    <w:rsid w:val="002208CC"/>
    <w:rsid w:val="00220F1C"/>
    <w:rsid w:val="00223803"/>
    <w:rsid w:val="00227401"/>
    <w:rsid w:val="00227CA0"/>
    <w:rsid w:val="002310FF"/>
    <w:rsid w:val="00231BC7"/>
    <w:rsid w:val="00233E40"/>
    <w:rsid w:val="0023585A"/>
    <w:rsid w:val="0024663B"/>
    <w:rsid w:val="0024790B"/>
    <w:rsid w:val="00250993"/>
    <w:rsid w:val="00254846"/>
    <w:rsid w:val="00254A5B"/>
    <w:rsid w:val="00255D75"/>
    <w:rsid w:val="00256A8E"/>
    <w:rsid w:val="00256F26"/>
    <w:rsid w:val="00257C04"/>
    <w:rsid w:val="00261DC7"/>
    <w:rsid w:val="0026644A"/>
    <w:rsid w:val="00266B65"/>
    <w:rsid w:val="0026724E"/>
    <w:rsid w:val="00267B19"/>
    <w:rsid w:val="00267E93"/>
    <w:rsid w:val="00271C21"/>
    <w:rsid w:val="00274352"/>
    <w:rsid w:val="00274F3D"/>
    <w:rsid w:val="00275432"/>
    <w:rsid w:val="00275F35"/>
    <w:rsid w:val="00281125"/>
    <w:rsid w:val="00281560"/>
    <w:rsid w:val="002821B0"/>
    <w:rsid w:val="0028302A"/>
    <w:rsid w:val="00284FD2"/>
    <w:rsid w:val="00285A62"/>
    <w:rsid w:val="00286954"/>
    <w:rsid w:val="00286BD9"/>
    <w:rsid w:val="0029491E"/>
    <w:rsid w:val="002A1B3E"/>
    <w:rsid w:val="002A3305"/>
    <w:rsid w:val="002A4D23"/>
    <w:rsid w:val="002A55A8"/>
    <w:rsid w:val="002A6B48"/>
    <w:rsid w:val="002B282C"/>
    <w:rsid w:val="002B2AB9"/>
    <w:rsid w:val="002B6BE6"/>
    <w:rsid w:val="002B7735"/>
    <w:rsid w:val="002C36E1"/>
    <w:rsid w:val="002D036F"/>
    <w:rsid w:val="002D0725"/>
    <w:rsid w:val="002D2449"/>
    <w:rsid w:val="002D3769"/>
    <w:rsid w:val="002D7469"/>
    <w:rsid w:val="002D7AC3"/>
    <w:rsid w:val="002E0319"/>
    <w:rsid w:val="002E2198"/>
    <w:rsid w:val="002E22C6"/>
    <w:rsid w:val="002E4C15"/>
    <w:rsid w:val="002E526F"/>
    <w:rsid w:val="002E7264"/>
    <w:rsid w:val="002E7B43"/>
    <w:rsid w:val="002F0E21"/>
    <w:rsid w:val="002F132A"/>
    <w:rsid w:val="002F5497"/>
    <w:rsid w:val="002F57D0"/>
    <w:rsid w:val="002F5B3D"/>
    <w:rsid w:val="00303323"/>
    <w:rsid w:val="00305DAB"/>
    <w:rsid w:val="00305DBE"/>
    <w:rsid w:val="003060EF"/>
    <w:rsid w:val="0031041E"/>
    <w:rsid w:val="00310E9A"/>
    <w:rsid w:val="003135EE"/>
    <w:rsid w:val="003140FA"/>
    <w:rsid w:val="00315076"/>
    <w:rsid w:val="003233EF"/>
    <w:rsid w:val="0032343A"/>
    <w:rsid w:val="00323D7A"/>
    <w:rsid w:val="00324969"/>
    <w:rsid w:val="00324BAB"/>
    <w:rsid w:val="003257DC"/>
    <w:rsid w:val="0032581B"/>
    <w:rsid w:val="00325ED9"/>
    <w:rsid w:val="00331678"/>
    <w:rsid w:val="003379AE"/>
    <w:rsid w:val="00344DA6"/>
    <w:rsid w:val="003543D8"/>
    <w:rsid w:val="003545AE"/>
    <w:rsid w:val="00354980"/>
    <w:rsid w:val="00355814"/>
    <w:rsid w:val="00357AE2"/>
    <w:rsid w:val="00357C98"/>
    <w:rsid w:val="00360B3C"/>
    <w:rsid w:val="0036122C"/>
    <w:rsid w:val="00361AF3"/>
    <w:rsid w:val="003634C1"/>
    <w:rsid w:val="00366C89"/>
    <w:rsid w:val="003766E4"/>
    <w:rsid w:val="003766E5"/>
    <w:rsid w:val="00384500"/>
    <w:rsid w:val="003846DE"/>
    <w:rsid w:val="00391D76"/>
    <w:rsid w:val="0039258F"/>
    <w:rsid w:val="003928BC"/>
    <w:rsid w:val="00392F8E"/>
    <w:rsid w:val="003947EE"/>
    <w:rsid w:val="003A3243"/>
    <w:rsid w:val="003A46E1"/>
    <w:rsid w:val="003A68E3"/>
    <w:rsid w:val="003A781D"/>
    <w:rsid w:val="003B53B0"/>
    <w:rsid w:val="003B5ABB"/>
    <w:rsid w:val="003B6723"/>
    <w:rsid w:val="003C0500"/>
    <w:rsid w:val="003C0EFB"/>
    <w:rsid w:val="003C13CE"/>
    <w:rsid w:val="003C32F1"/>
    <w:rsid w:val="003C5C88"/>
    <w:rsid w:val="003C66AA"/>
    <w:rsid w:val="003C690D"/>
    <w:rsid w:val="003C7490"/>
    <w:rsid w:val="003C77E4"/>
    <w:rsid w:val="003C7C22"/>
    <w:rsid w:val="003D1A99"/>
    <w:rsid w:val="003D588F"/>
    <w:rsid w:val="003D5E6A"/>
    <w:rsid w:val="003D60BB"/>
    <w:rsid w:val="003E279D"/>
    <w:rsid w:val="003E6B39"/>
    <w:rsid w:val="003F0588"/>
    <w:rsid w:val="003F0D9C"/>
    <w:rsid w:val="003F4E70"/>
    <w:rsid w:val="003F59E7"/>
    <w:rsid w:val="003F677E"/>
    <w:rsid w:val="00401A6D"/>
    <w:rsid w:val="004074C0"/>
    <w:rsid w:val="0040778E"/>
    <w:rsid w:val="00407FF0"/>
    <w:rsid w:val="004136FE"/>
    <w:rsid w:val="0041389E"/>
    <w:rsid w:val="00415F32"/>
    <w:rsid w:val="00415F85"/>
    <w:rsid w:val="00415FC7"/>
    <w:rsid w:val="0041786B"/>
    <w:rsid w:val="00417BD8"/>
    <w:rsid w:val="0042075F"/>
    <w:rsid w:val="00421B68"/>
    <w:rsid w:val="00435FFA"/>
    <w:rsid w:val="00443AC3"/>
    <w:rsid w:val="00450974"/>
    <w:rsid w:val="00451445"/>
    <w:rsid w:val="004518C1"/>
    <w:rsid w:val="0045377C"/>
    <w:rsid w:val="00453F80"/>
    <w:rsid w:val="00455586"/>
    <w:rsid w:val="00456FF0"/>
    <w:rsid w:val="0045741E"/>
    <w:rsid w:val="00462D39"/>
    <w:rsid w:val="00465600"/>
    <w:rsid w:val="00466778"/>
    <w:rsid w:val="00471BF8"/>
    <w:rsid w:val="00473B5D"/>
    <w:rsid w:val="00474591"/>
    <w:rsid w:val="00474C9B"/>
    <w:rsid w:val="00475292"/>
    <w:rsid w:val="00475937"/>
    <w:rsid w:val="00477CDD"/>
    <w:rsid w:val="00480B7E"/>
    <w:rsid w:val="00482729"/>
    <w:rsid w:val="00482F2B"/>
    <w:rsid w:val="00483509"/>
    <w:rsid w:val="004841E8"/>
    <w:rsid w:val="00484A58"/>
    <w:rsid w:val="0048562E"/>
    <w:rsid w:val="00486BD5"/>
    <w:rsid w:val="004874EA"/>
    <w:rsid w:val="00487E8C"/>
    <w:rsid w:val="0049045E"/>
    <w:rsid w:val="0049059D"/>
    <w:rsid w:val="004906CD"/>
    <w:rsid w:val="00492857"/>
    <w:rsid w:val="00492F1F"/>
    <w:rsid w:val="00494551"/>
    <w:rsid w:val="004975A4"/>
    <w:rsid w:val="004A23C4"/>
    <w:rsid w:val="004A3F38"/>
    <w:rsid w:val="004A49E1"/>
    <w:rsid w:val="004B2220"/>
    <w:rsid w:val="004B25E2"/>
    <w:rsid w:val="004B2891"/>
    <w:rsid w:val="004B3544"/>
    <w:rsid w:val="004B4E26"/>
    <w:rsid w:val="004B5445"/>
    <w:rsid w:val="004C02D0"/>
    <w:rsid w:val="004C07FC"/>
    <w:rsid w:val="004C22E6"/>
    <w:rsid w:val="004C452C"/>
    <w:rsid w:val="004C478A"/>
    <w:rsid w:val="004C58E8"/>
    <w:rsid w:val="004C6047"/>
    <w:rsid w:val="004D2AED"/>
    <w:rsid w:val="004D2B56"/>
    <w:rsid w:val="004D39EB"/>
    <w:rsid w:val="004D6400"/>
    <w:rsid w:val="004D6850"/>
    <w:rsid w:val="004E14FB"/>
    <w:rsid w:val="004E678D"/>
    <w:rsid w:val="004F0A88"/>
    <w:rsid w:val="004F163E"/>
    <w:rsid w:val="004F3915"/>
    <w:rsid w:val="004F57A9"/>
    <w:rsid w:val="004F699E"/>
    <w:rsid w:val="00502868"/>
    <w:rsid w:val="00506773"/>
    <w:rsid w:val="0051571B"/>
    <w:rsid w:val="00517293"/>
    <w:rsid w:val="005200D5"/>
    <w:rsid w:val="0052180E"/>
    <w:rsid w:val="00521EE2"/>
    <w:rsid w:val="00526EDB"/>
    <w:rsid w:val="0052797F"/>
    <w:rsid w:val="005301A2"/>
    <w:rsid w:val="00530499"/>
    <w:rsid w:val="00530D50"/>
    <w:rsid w:val="00531741"/>
    <w:rsid w:val="005320E7"/>
    <w:rsid w:val="0053684A"/>
    <w:rsid w:val="00537B6A"/>
    <w:rsid w:val="00543232"/>
    <w:rsid w:val="005445A1"/>
    <w:rsid w:val="00545418"/>
    <w:rsid w:val="005477CA"/>
    <w:rsid w:val="00550012"/>
    <w:rsid w:val="005533F3"/>
    <w:rsid w:val="00555EAB"/>
    <w:rsid w:val="00561289"/>
    <w:rsid w:val="0056389C"/>
    <w:rsid w:val="005659A7"/>
    <w:rsid w:val="005667EE"/>
    <w:rsid w:val="00566EFB"/>
    <w:rsid w:val="00570728"/>
    <w:rsid w:val="005707EB"/>
    <w:rsid w:val="00571B02"/>
    <w:rsid w:val="00573890"/>
    <w:rsid w:val="00573D1C"/>
    <w:rsid w:val="005748E1"/>
    <w:rsid w:val="00576321"/>
    <w:rsid w:val="00577C9C"/>
    <w:rsid w:val="00581B1B"/>
    <w:rsid w:val="00581ECB"/>
    <w:rsid w:val="00582D5F"/>
    <w:rsid w:val="00583BD2"/>
    <w:rsid w:val="005852CD"/>
    <w:rsid w:val="00585F91"/>
    <w:rsid w:val="005875EE"/>
    <w:rsid w:val="0059274E"/>
    <w:rsid w:val="00596939"/>
    <w:rsid w:val="005976B2"/>
    <w:rsid w:val="005A27A1"/>
    <w:rsid w:val="005A38F6"/>
    <w:rsid w:val="005A48A2"/>
    <w:rsid w:val="005A74BE"/>
    <w:rsid w:val="005B00D6"/>
    <w:rsid w:val="005B0122"/>
    <w:rsid w:val="005B0325"/>
    <w:rsid w:val="005B07C7"/>
    <w:rsid w:val="005B3B38"/>
    <w:rsid w:val="005B4D2F"/>
    <w:rsid w:val="005B6C95"/>
    <w:rsid w:val="005C2CAE"/>
    <w:rsid w:val="005C2D1B"/>
    <w:rsid w:val="005C33B6"/>
    <w:rsid w:val="005C3EFA"/>
    <w:rsid w:val="005C4EA6"/>
    <w:rsid w:val="005C5625"/>
    <w:rsid w:val="005C7A19"/>
    <w:rsid w:val="005D034D"/>
    <w:rsid w:val="005D1A1A"/>
    <w:rsid w:val="005D62FC"/>
    <w:rsid w:val="005D75ED"/>
    <w:rsid w:val="005E2519"/>
    <w:rsid w:val="005F3EDD"/>
    <w:rsid w:val="005F5716"/>
    <w:rsid w:val="005F715C"/>
    <w:rsid w:val="005F79DE"/>
    <w:rsid w:val="00600090"/>
    <w:rsid w:val="006008E2"/>
    <w:rsid w:val="00601277"/>
    <w:rsid w:val="00604A7A"/>
    <w:rsid w:val="006111BC"/>
    <w:rsid w:val="006144DE"/>
    <w:rsid w:val="0061692A"/>
    <w:rsid w:val="006213CE"/>
    <w:rsid w:val="00624D02"/>
    <w:rsid w:val="006253EF"/>
    <w:rsid w:val="006278B1"/>
    <w:rsid w:val="00636224"/>
    <w:rsid w:val="00637D7B"/>
    <w:rsid w:val="006404E1"/>
    <w:rsid w:val="006435B3"/>
    <w:rsid w:val="0064678F"/>
    <w:rsid w:val="00650558"/>
    <w:rsid w:val="00652F12"/>
    <w:rsid w:val="006574AE"/>
    <w:rsid w:val="006601AA"/>
    <w:rsid w:val="00660F52"/>
    <w:rsid w:val="006673F1"/>
    <w:rsid w:val="00670558"/>
    <w:rsid w:val="0067080B"/>
    <w:rsid w:val="00670DB2"/>
    <w:rsid w:val="00672B03"/>
    <w:rsid w:val="00672BEE"/>
    <w:rsid w:val="00675EAB"/>
    <w:rsid w:val="006821BC"/>
    <w:rsid w:val="00683761"/>
    <w:rsid w:val="00683B05"/>
    <w:rsid w:val="00684B39"/>
    <w:rsid w:val="00685265"/>
    <w:rsid w:val="0068653B"/>
    <w:rsid w:val="006866AD"/>
    <w:rsid w:val="00686F19"/>
    <w:rsid w:val="00691CB2"/>
    <w:rsid w:val="00691D4E"/>
    <w:rsid w:val="00694465"/>
    <w:rsid w:val="00694987"/>
    <w:rsid w:val="0069574D"/>
    <w:rsid w:val="00697E41"/>
    <w:rsid w:val="006A4F77"/>
    <w:rsid w:val="006B0D2A"/>
    <w:rsid w:val="006B0FAF"/>
    <w:rsid w:val="006B1023"/>
    <w:rsid w:val="006C016F"/>
    <w:rsid w:val="006C135A"/>
    <w:rsid w:val="006C166E"/>
    <w:rsid w:val="006C1C1D"/>
    <w:rsid w:val="006C482B"/>
    <w:rsid w:val="006D65F4"/>
    <w:rsid w:val="006E0356"/>
    <w:rsid w:val="006E2894"/>
    <w:rsid w:val="006E4027"/>
    <w:rsid w:val="006E78CA"/>
    <w:rsid w:val="006F36ED"/>
    <w:rsid w:val="006F3D2A"/>
    <w:rsid w:val="006F5BE6"/>
    <w:rsid w:val="006F63ED"/>
    <w:rsid w:val="006F678B"/>
    <w:rsid w:val="006F733F"/>
    <w:rsid w:val="006F7E1E"/>
    <w:rsid w:val="0070103D"/>
    <w:rsid w:val="007016E3"/>
    <w:rsid w:val="0070178F"/>
    <w:rsid w:val="00702AB2"/>
    <w:rsid w:val="0070327D"/>
    <w:rsid w:val="00703EB8"/>
    <w:rsid w:val="00704A1B"/>
    <w:rsid w:val="0070604A"/>
    <w:rsid w:val="0070733A"/>
    <w:rsid w:val="007111ED"/>
    <w:rsid w:val="00711EEA"/>
    <w:rsid w:val="00712473"/>
    <w:rsid w:val="00712A73"/>
    <w:rsid w:val="00714F4C"/>
    <w:rsid w:val="0071767B"/>
    <w:rsid w:val="00717F54"/>
    <w:rsid w:val="00721359"/>
    <w:rsid w:val="00722C2F"/>
    <w:rsid w:val="00723A4D"/>
    <w:rsid w:val="0072688C"/>
    <w:rsid w:val="0074118E"/>
    <w:rsid w:val="00742F4D"/>
    <w:rsid w:val="00745098"/>
    <w:rsid w:val="00746E26"/>
    <w:rsid w:val="00753845"/>
    <w:rsid w:val="007538BC"/>
    <w:rsid w:val="00762491"/>
    <w:rsid w:val="0076384B"/>
    <w:rsid w:val="007644CD"/>
    <w:rsid w:val="007660CE"/>
    <w:rsid w:val="007753E1"/>
    <w:rsid w:val="00780A86"/>
    <w:rsid w:val="00782497"/>
    <w:rsid w:val="00782C73"/>
    <w:rsid w:val="00783018"/>
    <w:rsid w:val="007833C6"/>
    <w:rsid w:val="00783F9D"/>
    <w:rsid w:val="007850E2"/>
    <w:rsid w:val="007854EF"/>
    <w:rsid w:val="00786611"/>
    <w:rsid w:val="00786DED"/>
    <w:rsid w:val="00794066"/>
    <w:rsid w:val="007A1590"/>
    <w:rsid w:val="007A285A"/>
    <w:rsid w:val="007A2D66"/>
    <w:rsid w:val="007B013B"/>
    <w:rsid w:val="007B065F"/>
    <w:rsid w:val="007B245D"/>
    <w:rsid w:val="007B3814"/>
    <w:rsid w:val="007B5BA8"/>
    <w:rsid w:val="007B7BF4"/>
    <w:rsid w:val="007C0FAF"/>
    <w:rsid w:val="007C1009"/>
    <w:rsid w:val="007C36DD"/>
    <w:rsid w:val="007C5283"/>
    <w:rsid w:val="007C72CF"/>
    <w:rsid w:val="007D2C51"/>
    <w:rsid w:val="007D2F5A"/>
    <w:rsid w:val="007D6EA5"/>
    <w:rsid w:val="007E1394"/>
    <w:rsid w:val="007E43B2"/>
    <w:rsid w:val="007E62C5"/>
    <w:rsid w:val="007F4DD5"/>
    <w:rsid w:val="007F4EDA"/>
    <w:rsid w:val="007F7BC8"/>
    <w:rsid w:val="0080073C"/>
    <w:rsid w:val="00801BDD"/>
    <w:rsid w:val="00802D00"/>
    <w:rsid w:val="00804C44"/>
    <w:rsid w:val="008052C7"/>
    <w:rsid w:val="008055FB"/>
    <w:rsid w:val="00805A0F"/>
    <w:rsid w:val="00805B9C"/>
    <w:rsid w:val="00810E4E"/>
    <w:rsid w:val="008166E7"/>
    <w:rsid w:val="00820475"/>
    <w:rsid w:val="00827113"/>
    <w:rsid w:val="00827C1A"/>
    <w:rsid w:val="00833F0A"/>
    <w:rsid w:val="00834B7C"/>
    <w:rsid w:val="00835B9B"/>
    <w:rsid w:val="00836E50"/>
    <w:rsid w:val="00840EDA"/>
    <w:rsid w:val="008514F2"/>
    <w:rsid w:val="00854F4C"/>
    <w:rsid w:val="00860B2F"/>
    <w:rsid w:val="00862F88"/>
    <w:rsid w:val="00864296"/>
    <w:rsid w:val="00866390"/>
    <w:rsid w:val="00867279"/>
    <w:rsid w:val="008677C5"/>
    <w:rsid w:val="00871F7B"/>
    <w:rsid w:val="00873F0B"/>
    <w:rsid w:val="00876CD8"/>
    <w:rsid w:val="00876F00"/>
    <w:rsid w:val="00881990"/>
    <w:rsid w:val="008848E8"/>
    <w:rsid w:val="0088696B"/>
    <w:rsid w:val="00895CA8"/>
    <w:rsid w:val="008A10E3"/>
    <w:rsid w:val="008A1484"/>
    <w:rsid w:val="008A1CB1"/>
    <w:rsid w:val="008A38F5"/>
    <w:rsid w:val="008A60D2"/>
    <w:rsid w:val="008B3AC4"/>
    <w:rsid w:val="008B59AA"/>
    <w:rsid w:val="008B789E"/>
    <w:rsid w:val="008B7E69"/>
    <w:rsid w:val="008C2224"/>
    <w:rsid w:val="008C305E"/>
    <w:rsid w:val="008C6221"/>
    <w:rsid w:val="008C7F76"/>
    <w:rsid w:val="008D0114"/>
    <w:rsid w:val="008D2AEC"/>
    <w:rsid w:val="008D39E5"/>
    <w:rsid w:val="008D46DC"/>
    <w:rsid w:val="008D5669"/>
    <w:rsid w:val="008E0AAC"/>
    <w:rsid w:val="008E26FC"/>
    <w:rsid w:val="008E2942"/>
    <w:rsid w:val="008E6606"/>
    <w:rsid w:val="008F00FD"/>
    <w:rsid w:val="008F4EE7"/>
    <w:rsid w:val="008F5C01"/>
    <w:rsid w:val="008F69EC"/>
    <w:rsid w:val="008F6AA4"/>
    <w:rsid w:val="008F6C09"/>
    <w:rsid w:val="008F6E3A"/>
    <w:rsid w:val="008F7A60"/>
    <w:rsid w:val="00902085"/>
    <w:rsid w:val="00902175"/>
    <w:rsid w:val="00904C4C"/>
    <w:rsid w:val="0090719C"/>
    <w:rsid w:val="00910DA5"/>
    <w:rsid w:val="00911DD0"/>
    <w:rsid w:val="00921572"/>
    <w:rsid w:val="00921D90"/>
    <w:rsid w:val="00931154"/>
    <w:rsid w:val="00933A26"/>
    <w:rsid w:val="00936349"/>
    <w:rsid w:val="00937750"/>
    <w:rsid w:val="00940356"/>
    <w:rsid w:val="00941D06"/>
    <w:rsid w:val="00944172"/>
    <w:rsid w:val="00944DBE"/>
    <w:rsid w:val="00950D86"/>
    <w:rsid w:val="00952FC3"/>
    <w:rsid w:val="00955602"/>
    <w:rsid w:val="0095650B"/>
    <w:rsid w:val="0095770E"/>
    <w:rsid w:val="00960DC2"/>
    <w:rsid w:val="00963EA3"/>
    <w:rsid w:val="00964E5C"/>
    <w:rsid w:val="00972C62"/>
    <w:rsid w:val="0097486B"/>
    <w:rsid w:val="00974C08"/>
    <w:rsid w:val="00975312"/>
    <w:rsid w:val="00976BBF"/>
    <w:rsid w:val="00976F63"/>
    <w:rsid w:val="009779F5"/>
    <w:rsid w:val="00981A91"/>
    <w:rsid w:val="0098208E"/>
    <w:rsid w:val="009833E0"/>
    <w:rsid w:val="0098409C"/>
    <w:rsid w:val="009855C1"/>
    <w:rsid w:val="009917EB"/>
    <w:rsid w:val="00992D93"/>
    <w:rsid w:val="009975F6"/>
    <w:rsid w:val="009A09AE"/>
    <w:rsid w:val="009A116A"/>
    <w:rsid w:val="009A1E1F"/>
    <w:rsid w:val="009A1F07"/>
    <w:rsid w:val="009A5D62"/>
    <w:rsid w:val="009A7372"/>
    <w:rsid w:val="009A7AE9"/>
    <w:rsid w:val="009B070F"/>
    <w:rsid w:val="009B1803"/>
    <w:rsid w:val="009B3AC7"/>
    <w:rsid w:val="009B65EC"/>
    <w:rsid w:val="009C0332"/>
    <w:rsid w:val="009C05A1"/>
    <w:rsid w:val="009C067C"/>
    <w:rsid w:val="009C56A7"/>
    <w:rsid w:val="009C5700"/>
    <w:rsid w:val="009D18DD"/>
    <w:rsid w:val="009D338D"/>
    <w:rsid w:val="009D3841"/>
    <w:rsid w:val="009D3AD8"/>
    <w:rsid w:val="009D3B1D"/>
    <w:rsid w:val="009D5994"/>
    <w:rsid w:val="009D5BAB"/>
    <w:rsid w:val="009E3D29"/>
    <w:rsid w:val="009E3D37"/>
    <w:rsid w:val="009F0021"/>
    <w:rsid w:val="009F06E5"/>
    <w:rsid w:val="009F0CE6"/>
    <w:rsid w:val="009F1492"/>
    <w:rsid w:val="009F18BA"/>
    <w:rsid w:val="009F1A16"/>
    <w:rsid w:val="009F3676"/>
    <w:rsid w:val="009F3F7D"/>
    <w:rsid w:val="009F4231"/>
    <w:rsid w:val="009F69F0"/>
    <w:rsid w:val="00A038C2"/>
    <w:rsid w:val="00A06616"/>
    <w:rsid w:val="00A12050"/>
    <w:rsid w:val="00A1229D"/>
    <w:rsid w:val="00A133B5"/>
    <w:rsid w:val="00A1558E"/>
    <w:rsid w:val="00A25B45"/>
    <w:rsid w:val="00A27A20"/>
    <w:rsid w:val="00A33194"/>
    <w:rsid w:val="00A34851"/>
    <w:rsid w:val="00A34F6F"/>
    <w:rsid w:val="00A35A08"/>
    <w:rsid w:val="00A370D0"/>
    <w:rsid w:val="00A4150A"/>
    <w:rsid w:val="00A442FE"/>
    <w:rsid w:val="00A448E5"/>
    <w:rsid w:val="00A45B66"/>
    <w:rsid w:val="00A45E0C"/>
    <w:rsid w:val="00A5032C"/>
    <w:rsid w:val="00A533A9"/>
    <w:rsid w:val="00A53F6B"/>
    <w:rsid w:val="00A555E2"/>
    <w:rsid w:val="00A574B6"/>
    <w:rsid w:val="00A57B4C"/>
    <w:rsid w:val="00A7024F"/>
    <w:rsid w:val="00A70359"/>
    <w:rsid w:val="00A7547D"/>
    <w:rsid w:val="00A77F50"/>
    <w:rsid w:val="00A80D0E"/>
    <w:rsid w:val="00A81382"/>
    <w:rsid w:val="00A83EEC"/>
    <w:rsid w:val="00A924FB"/>
    <w:rsid w:val="00A93C6B"/>
    <w:rsid w:val="00A969B2"/>
    <w:rsid w:val="00A97979"/>
    <w:rsid w:val="00A97AA7"/>
    <w:rsid w:val="00AA20A3"/>
    <w:rsid w:val="00AA6E9E"/>
    <w:rsid w:val="00AB12E1"/>
    <w:rsid w:val="00AB1C81"/>
    <w:rsid w:val="00AB2DD1"/>
    <w:rsid w:val="00AB3492"/>
    <w:rsid w:val="00AB3BD8"/>
    <w:rsid w:val="00AC04AA"/>
    <w:rsid w:val="00AC37A8"/>
    <w:rsid w:val="00AC4ED2"/>
    <w:rsid w:val="00AD04BA"/>
    <w:rsid w:val="00AD1A76"/>
    <w:rsid w:val="00AD3A1B"/>
    <w:rsid w:val="00AD3E59"/>
    <w:rsid w:val="00AD534D"/>
    <w:rsid w:val="00AD58ED"/>
    <w:rsid w:val="00AD7208"/>
    <w:rsid w:val="00AE08EF"/>
    <w:rsid w:val="00AE2BE4"/>
    <w:rsid w:val="00AE3563"/>
    <w:rsid w:val="00AE4DE9"/>
    <w:rsid w:val="00AE5851"/>
    <w:rsid w:val="00AF1F59"/>
    <w:rsid w:val="00AF289D"/>
    <w:rsid w:val="00AF3238"/>
    <w:rsid w:val="00AF32E6"/>
    <w:rsid w:val="00AF4604"/>
    <w:rsid w:val="00AF6BF4"/>
    <w:rsid w:val="00B01A04"/>
    <w:rsid w:val="00B02913"/>
    <w:rsid w:val="00B132A6"/>
    <w:rsid w:val="00B13540"/>
    <w:rsid w:val="00B1478D"/>
    <w:rsid w:val="00B14B1A"/>
    <w:rsid w:val="00B162E6"/>
    <w:rsid w:val="00B16BE7"/>
    <w:rsid w:val="00B17737"/>
    <w:rsid w:val="00B20722"/>
    <w:rsid w:val="00B225C9"/>
    <w:rsid w:val="00B27EB8"/>
    <w:rsid w:val="00B3332D"/>
    <w:rsid w:val="00B35134"/>
    <w:rsid w:val="00B35522"/>
    <w:rsid w:val="00B3759A"/>
    <w:rsid w:val="00B44B92"/>
    <w:rsid w:val="00B46A72"/>
    <w:rsid w:val="00B534DB"/>
    <w:rsid w:val="00B53AE7"/>
    <w:rsid w:val="00B55BA9"/>
    <w:rsid w:val="00B57966"/>
    <w:rsid w:val="00B61100"/>
    <w:rsid w:val="00B642DF"/>
    <w:rsid w:val="00B64AA4"/>
    <w:rsid w:val="00B64E11"/>
    <w:rsid w:val="00B67D83"/>
    <w:rsid w:val="00B703BF"/>
    <w:rsid w:val="00B70B29"/>
    <w:rsid w:val="00B71AA6"/>
    <w:rsid w:val="00B72C07"/>
    <w:rsid w:val="00B72C39"/>
    <w:rsid w:val="00B7565B"/>
    <w:rsid w:val="00B81394"/>
    <w:rsid w:val="00B83724"/>
    <w:rsid w:val="00B8397D"/>
    <w:rsid w:val="00B85BB7"/>
    <w:rsid w:val="00B90D32"/>
    <w:rsid w:val="00B9105A"/>
    <w:rsid w:val="00B9669C"/>
    <w:rsid w:val="00B97085"/>
    <w:rsid w:val="00B9732B"/>
    <w:rsid w:val="00BA3034"/>
    <w:rsid w:val="00BA326A"/>
    <w:rsid w:val="00BA4D62"/>
    <w:rsid w:val="00BB238D"/>
    <w:rsid w:val="00BB2EB2"/>
    <w:rsid w:val="00BC11ED"/>
    <w:rsid w:val="00BC2505"/>
    <w:rsid w:val="00BC50AE"/>
    <w:rsid w:val="00BD06E4"/>
    <w:rsid w:val="00BD2D8F"/>
    <w:rsid w:val="00BD4132"/>
    <w:rsid w:val="00BD667F"/>
    <w:rsid w:val="00BD7099"/>
    <w:rsid w:val="00BE0CC4"/>
    <w:rsid w:val="00BE1A25"/>
    <w:rsid w:val="00BE1E9B"/>
    <w:rsid w:val="00BE2D20"/>
    <w:rsid w:val="00BE7F2D"/>
    <w:rsid w:val="00BF1847"/>
    <w:rsid w:val="00BF240A"/>
    <w:rsid w:val="00BF25B6"/>
    <w:rsid w:val="00C02D0F"/>
    <w:rsid w:val="00C05FC1"/>
    <w:rsid w:val="00C06549"/>
    <w:rsid w:val="00C10B54"/>
    <w:rsid w:val="00C10D5C"/>
    <w:rsid w:val="00C111F6"/>
    <w:rsid w:val="00C1170A"/>
    <w:rsid w:val="00C126D0"/>
    <w:rsid w:val="00C13BB6"/>
    <w:rsid w:val="00C14547"/>
    <w:rsid w:val="00C20081"/>
    <w:rsid w:val="00C20D27"/>
    <w:rsid w:val="00C22553"/>
    <w:rsid w:val="00C229C2"/>
    <w:rsid w:val="00C23223"/>
    <w:rsid w:val="00C25751"/>
    <w:rsid w:val="00C318FA"/>
    <w:rsid w:val="00C32236"/>
    <w:rsid w:val="00C34A79"/>
    <w:rsid w:val="00C368B2"/>
    <w:rsid w:val="00C36D63"/>
    <w:rsid w:val="00C37E0D"/>
    <w:rsid w:val="00C40B6B"/>
    <w:rsid w:val="00C41891"/>
    <w:rsid w:val="00C418DE"/>
    <w:rsid w:val="00C4218C"/>
    <w:rsid w:val="00C45CA5"/>
    <w:rsid w:val="00C46A0B"/>
    <w:rsid w:val="00C51E80"/>
    <w:rsid w:val="00C52B6C"/>
    <w:rsid w:val="00C53C3B"/>
    <w:rsid w:val="00C5724B"/>
    <w:rsid w:val="00C57C0F"/>
    <w:rsid w:val="00C61B99"/>
    <w:rsid w:val="00C6287F"/>
    <w:rsid w:val="00C63E9D"/>
    <w:rsid w:val="00C640A7"/>
    <w:rsid w:val="00C643BD"/>
    <w:rsid w:val="00C66714"/>
    <w:rsid w:val="00C67230"/>
    <w:rsid w:val="00C73609"/>
    <w:rsid w:val="00C75520"/>
    <w:rsid w:val="00C76383"/>
    <w:rsid w:val="00C7689E"/>
    <w:rsid w:val="00C77482"/>
    <w:rsid w:val="00C8077C"/>
    <w:rsid w:val="00C80AFE"/>
    <w:rsid w:val="00C80E56"/>
    <w:rsid w:val="00C81603"/>
    <w:rsid w:val="00C8241A"/>
    <w:rsid w:val="00C83B4B"/>
    <w:rsid w:val="00C92842"/>
    <w:rsid w:val="00C94BFE"/>
    <w:rsid w:val="00C95096"/>
    <w:rsid w:val="00CA05A9"/>
    <w:rsid w:val="00CA1BBC"/>
    <w:rsid w:val="00CA27E6"/>
    <w:rsid w:val="00CA342F"/>
    <w:rsid w:val="00CA5126"/>
    <w:rsid w:val="00CA5AD3"/>
    <w:rsid w:val="00CA63A2"/>
    <w:rsid w:val="00CA6714"/>
    <w:rsid w:val="00CB0D50"/>
    <w:rsid w:val="00CB199A"/>
    <w:rsid w:val="00CB2F51"/>
    <w:rsid w:val="00CB5B59"/>
    <w:rsid w:val="00CB6263"/>
    <w:rsid w:val="00CB62DA"/>
    <w:rsid w:val="00CB6D50"/>
    <w:rsid w:val="00CC37D1"/>
    <w:rsid w:val="00CD46CF"/>
    <w:rsid w:val="00CD4CA7"/>
    <w:rsid w:val="00CE2916"/>
    <w:rsid w:val="00CE35DA"/>
    <w:rsid w:val="00CE38ED"/>
    <w:rsid w:val="00CE3ECE"/>
    <w:rsid w:val="00CE4A42"/>
    <w:rsid w:val="00CF3434"/>
    <w:rsid w:val="00CF40BB"/>
    <w:rsid w:val="00CF74B8"/>
    <w:rsid w:val="00D04944"/>
    <w:rsid w:val="00D052C2"/>
    <w:rsid w:val="00D15755"/>
    <w:rsid w:val="00D20A09"/>
    <w:rsid w:val="00D21E3B"/>
    <w:rsid w:val="00D24277"/>
    <w:rsid w:val="00D24CB8"/>
    <w:rsid w:val="00D25452"/>
    <w:rsid w:val="00D26853"/>
    <w:rsid w:val="00D27D10"/>
    <w:rsid w:val="00D30F37"/>
    <w:rsid w:val="00D36B5C"/>
    <w:rsid w:val="00D41469"/>
    <w:rsid w:val="00D41600"/>
    <w:rsid w:val="00D41980"/>
    <w:rsid w:val="00D44ADF"/>
    <w:rsid w:val="00D45B71"/>
    <w:rsid w:val="00D46AD3"/>
    <w:rsid w:val="00D47657"/>
    <w:rsid w:val="00D50504"/>
    <w:rsid w:val="00D5201D"/>
    <w:rsid w:val="00D521F5"/>
    <w:rsid w:val="00D5331D"/>
    <w:rsid w:val="00D57312"/>
    <w:rsid w:val="00D574B5"/>
    <w:rsid w:val="00D577A5"/>
    <w:rsid w:val="00D62FC1"/>
    <w:rsid w:val="00D64834"/>
    <w:rsid w:val="00D64AB3"/>
    <w:rsid w:val="00D70580"/>
    <w:rsid w:val="00D70D26"/>
    <w:rsid w:val="00D725EC"/>
    <w:rsid w:val="00D74AC9"/>
    <w:rsid w:val="00D769A2"/>
    <w:rsid w:val="00D80307"/>
    <w:rsid w:val="00D818E6"/>
    <w:rsid w:val="00D81CE1"/>
    <w:rsid w:val="00D82552"/>
    <w:rsid w:val="00D84FD0"/>
    <w:rsid w:val="00D8669D"/>
    <w:rsid w:val="00D904C3"/>
    <w:rsid w:val="00D937B9"/>
    <w:rsid w:val="00D9455F"/>
    <w:rsid w:val="00D948F5"/>
    <w:rsid w:val="00D96264"/>
    <w:rsid w:val="00DA071F"/>
    <w:rsid w:val="00DA1122"/>
    <w:rsid w:val="00DA11C6"/>
    <w:rsid w:val="00DA1983"/>
    <w:rsid w:val="00DA38EB"/>
    <w:rsid w:val="00DA47B7"/>
    <w:rsid w:val="00DA5A12"/>
    <w:rsid w:val="00DA5A5D"/>
    <w:rsid w:val="00DA5B1F"/>
    <w:rsid w:val="00DA6EC1"/>
    <w:rsid w:val="00DA71B2"/>
    <w:rsid w:val="00DB14DF"/>
    <w:rsid w:val="00DB16CA"/>
    <w:rsid w:val="00DB3DC8"/>
    <w:rsid w:val="00DB408F"/>
    <w:rsid w:val="00DB6409"/>
    <w:rsid w:val="00DC24DD"/>
    <w:rsid w:val="00DC2A28"/>
    <w:rsid w:val="00DC2F61"/>
    <w:rsid w:val="00DC63D3"/>
    <w:rsid w:val="00DC6A29"/>
    <w:rsid w:val="00DC74E7"/>
    <w:rsid w:val="00DD3B19"/>
    <w:rsid w:val="00DD402E"/>
    <w:rsid w:val="00DD4E2D"/>
    <w:rsid w:val="00DE0FE2"/>
    <w:rsid w:val="00DE1D09"/>
    <w:rsid w:val="00DE3FF5"/>
    <w:rsid w:val="00DF0640"/>
    <w:rsid w:val="00DF203D"/>
    <w:rsid w:val="00DF2779"/>
    <w:rsid w:val="00DF41C6"/>
    <w:rsid w:val="00DF4F01"/>
    <w:rsid w:val="00DF681B"/>
    <w:rsid w:val="00E0323D"/>
    <w:rsid w:val="00E1082B"/>
    <w:rsid w:val="00E13B2A"/>
    <w:rsid w:val="00E146B1"/>
    <w:rsid w:val="00E15A51"/>
    <w:rsid w:val="00E15BB8"/>
    <w:rsid w:val="00E1641C"/>
    <w:rsid w:val="00E17F11"/>
    <w:rsid w:val="00E206B9"/>
    <w:rsid w:val="00E21188"/>
    <w:rsid w:val="00E21523"/>
    <w:rsid w:val="00E22303"/>
    <w:rsid w:val="00E2276B"/>
    <w:rsid w:val="00E239D8"/>
    <w:rsid w:val="00E2510F"/>
    <w:rsid w:val="00E3098A"/>
    <w:rsid w:val="00E336C7"/>
    <w:rsid w:val="00E410DD"/>
    <w:rsid w:val="00E4306F"/>
    <w:rsid w:val="00E45E97"/>
    <w:rsid w:val="00E46036"/>
    <w:rsid w:val="00E4710F"/>
    <w:rsid w:val="00E47D1E"/>
    <w:rsid w:val="00E521F3"/>
    <w:rsid w:val="00E54F6B"/>
    <w:rsid w:val="00E558B5"/>
    <w:rsid w:val="00E558ED"/>
    <w:rsid w:val="00E5645E"/>
    <w:rsid w:val="00E62654"/>
    <w:rsid w:val="00E63344"/>
    <w:rsid w:val="00E67622"/>
    <w:rsid w:val="00E679EB"/>
    <w:rsid w:val="00E7061E"/>
    <w:rsid w:val="00E71B98"/>
    <w:rsid w:val="00E80354"/>
    <w:rsid w:val="00E8172E"/>
    <w:rsid w:val="00E829D6"/>
    <w:rsid w:val="00E82B4A"/>
    <w:rsid w:val="00E8399A"/>
    <w:rsid w:val="00E8418F"/>
    <w:rsid w:val="00E90B57"/>
    <w:rsid w:val="00E93BCF"/>
    <w:rsid w:val="00E93D4C"/>
    <w:rsid w:val="00E93F77"/>
    <w:rsid w:val="00E96443"/>
    <w:rsid w:val="00E974B4"/>
    <w:rsid w:val="00EA1F4A"/>
    <w:rsid w:val="00EA392B"/>
    <w:rsid w:val="00EA5D25"/>
    <w:rsid w:val="00EB062C"/>
    <w:rsid w:val="00EB1905"/>
    <w:rsid w:val="00EB276F"/>
    <w:rsid w:val="00EB3D93"/>
    <w:rsid w:val="00EB4E64"/>
    <w:rsid w:val="00EB71F1"/>
    <w:rsid w:val="00EC25BE"/>
    <w:rsid w:val="00EC6CB7"/>
    <w:rsid w:val="00EC7F07"/>
    <w:rsid w:val="00ED01A5"/>
    <w:rsid w:val="00ED1C3D"/>
    <w:rsid w:val="00ED6363"/>
    <w:rsid w:val="00EE3811"/>
    <w:rsid w:val="00EE727D"/>
    <w:rsid w:val="00EE7965"/>
    <w:rsid w:val="00EF0B28"/>
    <w:rsid w:val="00EF1D03"/>
    <w:rsid w:val="00EF34E9"/>
    <w:rsid w:val="00F00DFB"/>
    <w:rsid w:val="00F00F60"/>
    <w:rsid w:val="00F030E5"/>
    <w:rsid w:val="00F0751F"/>
    <w:rsid w:val="00F10EB0"/>
    <w:rsid w:val="00F13750"/>
    <w:rsid w:val="00F15120"/>
    <w:rsid w:val="00F24EF5"/>
    <w:rsid w:val="00F31033"/>
    <w:rsid w:val="00F36174"/>
    <w:rsid w:val="00F36176"/>
    <w:rsid w:val="00F36264"/>
    <w:rsid w:val="00F433D4"/>
    <w:rsid w:val="00F52505"/>
    <w:rsid w:val="00F53EC6"/>
    <w:rsid w:val="00F54D2E"/>
    <w:rsid w:val="00F5795A"/>
    <w:rsid w:val="00F608BE"/>
    <w:rsid w:val="00F628DA"/>
    <w:rsid w:val="00F641F5"/>
    <w:rsid w:val="00F64C53"/>
    <w:rsid w:val="00F6612A"/>
    <w:rsid w:val="00F73CBA"/>
    <w:rsid w:val="00F73EF9"/>
    <w:rsid w:val="00F77D34"/>
    <w:rsid w:val="00F833C4"/>
    <w:rsid w:val="00F836E1"/>
    <w:rsid w:val="00F861D3"/>
    <w:rsid w:val="00F86CA5"/>
    <w:rsid w:val="00F9099F"/>
    <w:rsid w:val="00F916B9"/>
    <w:rsid w:val="00F927CC"/>
    <w:rsid w:val="00F9468E"/>
    <w:rsid w:val="00F95888"/>
    <w:rsid w:val="00F95B8B"/>
    <w:rsid w:val="00F9624B"/>
    <w:rsid w:val="00FA10A6"/>
    <w:rsid w:val="00FA1DDA"/>
    <w:rsid w:val="00FA2EA6"/>
    <w:rsid w:val="00FA6E2B"/>
    <w:rsid w:val="00FB0496"/>
    <w:rsid w:val="00FB1E03"/>
    <w:rsid w:val="00FB26CC"/>
    <w:rsid w:val="00FB353B"/>
    <w:rsid w:val="00FB47E6"/>
    <w:rsid w:val="00FB5040"/>
    <w:rsid w:val="00FB5F3C"/>
    <w:rsid w:val="00FC3304"/>
    <w:rsid w:val="00FC397D"/>
    <w:rsid w:val="00FC4956"/>
    <w:rsid w:val="00FC5092"/>
    <w:rsid w:val="00FC7ED2"/>
    <w:rsid w:val="00FD0327"/>
    <w:rsid w:val="00FD07FB"/>
    <w:rsid w:val="00FD359E"/>
    <w:rsid w:val="00FD4E18"/>
    <w:rsid w:val="00FD50F5"/>
    <w:rsid w:val="00FD6035"/>
    <w:rsid w:val="00FE08C8"/>
    <w:rsid w:val="00FE0D62"/>
    <w:rsid w:val="00FE23EA"/>
    <w:rsid w:val="00FE48CB"/>
    <w:rsid w:val="00FE498E"/>
    <w:rsid w:val="00FE6B2B"/>
    <w:rsid w:val="00FF25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5ED19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8055FB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ED6363"/>
    <w:pPr>
      <w:ind w:left="720"/>
      <w:contextualSpacing/>
    </w:pPr>
  </w:style>
  <w:style w:type="paragraph" w:styleId="NoSpacing">
    <w:name w:val="No Spacing"/>
    <w:uiPriority w:val="1"/>
    <w:qFormat/>
    <w:rsid w:val="00545418"/>
    <w:pPr>
      <w:spacing w:after="0" w:line="240" w:lineRule="auto"/>
      <w:jc w:val="both"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45418"/>
  </w:style>
  <w:style w:type="character" w:styleId="CommentReference">
    <w:name w:val="annotation reference"/>
    <w:basedOn w:val="DefaultParagraphFont"/>
    <w:uiPriority w:val="99"/>
    <w:semiHidden/>
    <w:unhideWhenUsed/>
    <w:rsid w:val="00B703B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703B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703B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703B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703BF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703B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03BF"/>
    <w:rPr>
      <w:rFonts w:ascii="Segoe UI" w:hAnsi="Segoe UI" w:cs="Segoe UI"/>
      <w:sz w:val="18"/>
      <w:szCs w:val="18"/>
    </w:rPr>
  </w:style>
  <w:style w:type="paragraph" w:customStyle="1" w:styleId="Bulleted">
    <w:name w:val="Bulleted"/>
    <w:aliases w:val="Left:  0,63 cm,Hanging:  0"/>
    <w:basedOn w:val="Normal"/>
    <w:rsid w:val="00691CB2"/>
    <w:pPr>
      <w:numPr>
        <w:numId w:val="1"/>
      </w:num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styleId="Strong">
    <w:name w:val="Strong"/>
    <w:basedOn w:val="DefaultParagraphFont"/>
    <w:uiPriority w:val="22"/>
    <w:qFormat/>
    <w:rsid w:val="00E0323D"/>
    <w:rPr>
      <w:b/>
      <w:bCs/>
    </w:rPr>
  </w:style>
  <w:style w:type="character" w:customStyle="1" w:styleId="apple-converted-space">
    <w:name w:val="apple-converted-space"/>
    <w:basedOn w:val="DefaultParagraphFont"/>
    <w:rsid w:val="00AC37A8"/>
  </w:style>
  <w:style w:type="character" w:customStyle="1" w:styleId="Heading1Char">
    <w:name w:val="Heading 1 Char"/>
    <w:basedOn w:val="DefaultParagraphFont"/>
    <w:link w:val="Heading1"/>
    <w:uiPriority w:val="9"/>
    <w:rsid w:val="008055FB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numbering" w:customStyle="1" w:styleId="NoList1">
    <w:name w:val="No List1"/>
    <w:next w:val="NoList"/>
    <w:uiPriority w:val="99"/>
    <w:semiHidden/>
    <w:unhideWhenUsed/>
    <w:rsid w:val="008055FB"/>
  </w:style>
  <w:style w:type="character" w:styleId="Hyperlink">
    <w:name w:val="Hyperlink"/>
    <w:basedOn w:val="DefaultParagraphFont"/>
    <w:uiPriority w:val="99"/>
    <w:semiHidden/>
    <w:unhideWhenUsed/>
    <w:rsid w:val="008055FB"/>
    <w:rPr>
      <w:color w:val="0000FF"/>
      <w:u w:val="single"/>
    </w:rPr>
  </w:style>
  <w:style w:type="paragraph" w:customStyle="1" w:styleId="cdt4ke">
    <w:name w:val="cdt4ke"/>
    <w:basedOn w:val="Normal"/>
    <w:rsid w:val="008055F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8055FB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ED6363"/>
    <w:pPr>
      <w:ind w:left="720"/>
      <w:contextualSpacing/>
    </w:pPr>
  </w:style>
  <w:style w:type="paragraph" w:styleId="NoSpacing">
    <w:name w:val="No Spacing"/>
    <w:uiPriority w:val="1"/>
    <w:qFormat/>
    <w:rsid w:val="00545418"/>
    <w:pPr>
      <w:spacing w:after="0" w:line="240" w:lineRule="auto"/>
      <w:jc w:val="both"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45418"/>
  </w:style>
  <w:style w:type="character" w:styleId="CommentReference">
    <w:name w:val="annotation reference"/>
    <w:basedOn w:val="DefaultParagraphFont"/>
    <w:uiPriority w:val="99"/>
    <w:semiHidden/>
    <w:unhideWhenUsed/>
    <w:rsid w:val="00B703B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703B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703B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703B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703BF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703B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03BF"/>
    <w:rPr>
      <w:rFonts w:ascii="Segoe UI" w:hAnsi="Segoe UI" w:cs="Segoe UI"/>
      <w:sz w:val="18"/>
      <w:szCs w:val="18"/>
    </w:rPr>
  </w:style>
  <w:style w:type="paragraph" w:customStyle="1" w:styleId="Bulleted">
    <w:name w:val="Bulleted"/>
    <w:aliases w:val="Left:  0,63 cm,Hanging:  0"/>
    <w:basedOn w:val="Normal"/>
    <w:rsid w:val="00691CB2"/>
    <w:pPr>
      <w:numPr>
        <w:numId w:val="1"/>
      </w:num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styleId="Strong">
    <w:name w:val="Strong"/>
    <w:basedOn w:val="DefaultParagraphFont"/>
    <w:uiPriority w:val="22"/>
    <w:qFormat/>
    <w:rsid w:val="00E0323D"/>
    <w:rPr>
      <w:b/>
      <w:bCs/>
    </w:rPr>
  </w:style>
  <w:style w:type="character" w:customStyle="1" w:styleId="apple-converted-space">
    <w:name w:val="apple-converted-space"/>
    <w:basedOn w:val="DefaultParagraphFont"/>
    <w:rsid w:val="00AC37A8"/>
  </w:style>
  <w:style w:type="character" w:customStyle="1" w:styleId="Heading1Char">
    <w:name w:val="Heading 1 Char"/>
    <w:basedOn w:val="DefaultParagraphFont"/>
    <w:link w:val="Heading1"/>
    <w:uiPriority w:val="9"/>
    <w:rsid w:val="008055FB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numbering" w:customStyle="1" w:styleId="NoList1">
    <w:name w:val="No List1"/>
    <w:next w:val="NoList"/>
    <w:uiPriority w:val="99"/>
    <w:semiHidden/>
    <w:unhideWhenUsed/>
    <w:rsid w:val="008055FB"/>
  </w:style>
  <w:style w:type="character" w:styleId="Hyperlink">
    <w:name w:val="Hyperlink"/>
    <w:basedOn w:val="DefaultParagraphFont"/>
    <w:uiPriority w:val="99"/>
    <w:semiHidden/>
    <w:unhideWhenUsed/>
    <w:rsid w:val="008055FB"/>
    <w:rPr>
      <w:color w:val="0000FF"/>
      <w:u w:val="single"/>
    </w:rPr>
  </w:style>
  <w:style w:type="paragraph" w:customStyle="1" w:styleId="cdt4ke">
    <w:name w:val="cdt4ke"/>
    <w:basedOn w:val="Normal"/>
    <w:rsid w:val="008055F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622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88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46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47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488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01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83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84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07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88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532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750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47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4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92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556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90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40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04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883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85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80.bin"/><Relationship Id="rId531" Type="http://schemas.openxmlformats.org/officeDocument/2006/relationships/oleObject" Target="embeddings/oleObject293.bin"/><Relationship Id="rId170" Type="http://schemas.openxmlformats.org/officeDocument/2006/relationships/image" Target="media/image74.wmf"/><Relationship Id="rId268" Type="http://schemas.openxmlformats.org/officeDocument/2006/relationships/oleObject" Target="embeddings/oleObject149.bin"/><Relationship Id="rId475" Type="http://schemas.openxmlformats.org/officeDocument/2006/relationships/oleObject" Target="embeddings/oleObject261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55.wmf"/><Relationship Id="rId335" Type="http://schemas.openxmlformats.org/officeDocument/2006/relationships/oleObject" Target="embeddings/oleObject186.bin"/><Relationship Id="rId542" Type="http://schemas.openxmlformats.org/officeDocument/2006/relationships/oleObject" Target="embeddings/oleObject302.bin"/><Relationship Id="rId181" Type="http://schemas.openxmlformats.org/officeDocument/2006/relationships/image" Target="media/image78.wmf"/><Relationship Id="rId402" Type="http://schemas.openxmlformats.org/officeDocument/2006/relationships/oleObject" Target="embeddings/oleObject224.bin"/><Relationship Id="rId279" Type="http://schemas.openxmlformats.org/officeDocument/2006/relationships/oleObject" Target="embeddings/oleObject155.bin"/><Relationship Id="rId486" Type="http://schemas.openxmlformats.org/officeDocument/2006/relationships/oleObject" Target="embeddings/oleObject267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0.wmf"/><Relationship Id="rId346" Type="http://schemas.openxmlformats.org/officeDocument/2006/relationships/oleObject" Target="embeddings/oleObject193.bin"/><Relationship Id="rId553" Type="http://schemas.openxmlformats.org/officeDocument/2006/relationships/oleObject" Target="embeddings/oleObject308.bin"/><Relationship Id="rId192" Type="http://schemas.openxmlformats.org/officeDocument/2006/relationships/oleObject" Target="embeddings/oleObject104.bin"/><Relationship Id="rId206" Type="http://schemas.openxmlformats.org/officeDocument/2006/relationships/image" Target="media/image88.wmf"/><Relationship Id="rId413" Type="http://schemas.openxmlformats.org/officeDocument/2006/relationships/image" Target="media/image177.wmf"/><Relationship Id="rId497" Type="http://schemas.openxmlformats.org/officeDocument/2006/relationships/oleObject" Target="embeddings/oleObject273.bin"/><Relationship Id="rId357" Type="http://schemas.openxmlformats.org/officeDocument/2006/relationships/image" Target="media/image152.wmf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17.bin"/><Relationship Id="rId564" Type="http://schemas.openxmlformats.org/officeDocument/2006/relationships/image" Target="media/image244.wmf"/><Relationship Id="rId424" Type="http://schemas.openxmlformats.org/officeDocument/2006/relationships/oleObject" Target="embeddings/oleObject235.bin"/><Relationship Id="rId270" Type="http://schemas.openxmlformats.org/officeDocument/2006/relationships/oleObject" Target="embeddings/oleObject150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56.wmf"/><Relationship Id="rId368" Type="http://schemas.openxmlformats.org/officeDocument/2006/relationships/image" Target="media/image156.wmf"/><Relationship Id="rId575" Type="http://schemas.openxmlformats.org/officeDocument/2006/relationships/oleObject" Target="embeddings/oleObject319.bin"/><Relationship Id="rId228" Type="http://schemas.openxmlformats.org/officeDocument/2006/relationships/oleObject" Target="embeddings/oleObject123.bin"/><Relationship Id="rId435" Type="http://schemas.openxmlformats.org/officeDocument/2006/relationships/image" Target="media/image188.wmf"/><Relationship Id="rId281" Type="http://schemas.openxmlformats.org/officeDocument/2006/relationships/oleObject" Target="embeddings/oleObject156.bin"/><Relationship Id="rId502" Type="http://schemas.openxmlformats.org/officeDocument/2006/relationships/oleObject" Target="embeddings/oleObject276.bin"/><Relationship Id="rId76" Type="http://schemas.openxmlformats.org/officeDocument/2006/relationships/image" Target="media/image32.wmf"/><Relationship Id="rId141" Type="http://schemas.openxmlformats.org/officeDocument/2006/relationships/image" Target="media/image61.wmf"/><Relationship Id="rId379" Type="http://schemas.openxmlformats.org/officeDocument/2006/relationships/oleObject" Target="embeddings/oleObject212.bin"/><Relationship Id="rId586" Type="http://schemas.openxmlformats.org/officeDocument/2006/relationships/image" Target="media/image255.wmf"/><Relationship Id="rId7" Type="http://schemas.openxmlformats.org/officeDocument/2006/relationships/endnotes" Target="endnotes.xml"/><Relationship Id="rId239" Type="http://schemas.openxmlformats.org/officeDocument/2006/relationships/image" Target="media/image102.wmf"/><Relationship Id="rId446" Type="http://schemas.openxmlformats.org/officeDocument/2006/relationships/image" Target="media/image193.wmf"/><Relationship Id="rId292" Type="http://schemas.openxmlformats.org/officeDocument/2006/relationships/image" Target="media/image124.wmf"/><Relationship Id="rId306" Type="http://schemas.openxmlformats.org/officeDocument/2006/relationships/oleObject" Target="embeddings/oleObject169.bin"/><Relationship Id="rId87" Type="http://schemas.openxmlformats.org/officeDocument/2006/relationships/oleObject" Target="embeddings/oleObject43.bin"/><Relationship Id="rId513" Type="http://schemas.openxmlformats.org/officeDocument/2006/relationships/oleObject" Target="embeddings/oleObject283.bin"/><Relationship Id="rId597" Type="http://schemas.openxmlformats.org/officeDocument/2006/relationships/image" Target="media/image260.wmf"/><Relationship Id="rId152" Type="http://schemas.openxmlformats.org/officeDocument/2006/relationships/oleObject" Target="embeddings/oleObject79.bin"/><Relationship Id="rId457" Type="http://schemas.openxmlformats.org/officeDocument/2006/relationships/oleObject" Target="embeddings/oleObject252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76.bin"/><Relationship Id="rId524" Type="http://schemas.openxmlformats.org/officeDocument/2006/relationships/oleObject" Target="embeddings/oleObject289.bin"/><Relationship Id="rId98" Type="http://schemas.openxmlformats.org/officeDocument/2006/relationships/oleObject" Target="embeddings/oleObject49.bin"/><Relationship Id="rId163" Type="http://schemas.openxmlformats.org/officeDocument/2006/relationships/image" Target="media/image72.wmf"/><Relationship Id="rId370" Type="http://schemas.openxmlformats.org/officeDocument/2006/relationships/oleObject" Target="embeddings/oleObject207.bin"/><Relationship Id="rId230" Type="http://schemas.openxmlformats.org/officeDocument/2006/relationships/image" Target="media/image99.wmf"/><Relationship Id="rId468" Type="http://schemas.openxmlformats.org/officeDocument/2006/relationships/image" Target="media/image204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51.bin"/><Relationship Id="rId328" Type="http://schemas.openxmlformats.org/officeDocument/2006/relationships/image" Target="media/image139.wmf"/><Relationship Id="rId535" Type="http://schemas.openxmlformats.org/officeDocument/2006/relationships/image" Target="media/image233.wmf"/><Relationship Id="rId577" Type="http://schemas.openxmlformats.org/officeDocument/2006/relationships/oleObject" Target="embeddings/oleObject320.bin"/><Relationship Id="rId132" Type="http://schemas.openxmlformats.org/officeDocument/2006/relationships/image" Target="media/image57.wmf"/><Relationship Id="rId174" Type="http://schemas.openxmlformats.org/officeDocument/2006/relationships/oleObject" Target="embeddings/oleObject92.bin"/><Relationship Id="rId381" Type="http://schemas.openxmlformats.org/officeDocument/2006/relationships/oleObject" Target="embeddings/oleObject213.bin"/><Relationship Id="rId602" Type="http://schemas.openxmlformats.org/officeDocument/2006/relationships/oleObject" Target="embeddings/oleObject334.bin"/><Relationship Id="rId241" Type="http://schemas.openxmlformats.org/officeDocument/2006/relationships/image" Target="media/image103.wmf"/><Relationship Id="rId437" Type="http://schemas.openxmlformats.org/officeDocument/2006/relationships/image" Target="media/image189.wmf"/><Relationship Id="rId479" Type="http://schemas.openxmlformats.org/officeDocument/2006/relationships/oleObject" Target="embeddings/oleObject263.bin"/><Relationship Id="rId36" Type="http://schemas.openxmlformats.org/officeDocument/2006/relationships/image" Target="media/image14.wmf"/><Relationship Id="rId283" Type="http://schemas.openxmlformats.org/officeDocument/2006/relationships/oleObject" Target="embeddings/oleObject157.bin"/><Relationship Id="rId339" Type="http://schemas.openxmlformats.org/officeDocument/2006/relationships/oleObject" Target="embeddings/oleObject188.bin"/><Relationship Id="rId490" Type="http://schemas.openxmlformats.org/officeDocument/2006/relationships/oleObject" Target="embeddings/oleObject269.bin"/><Relationship Id="rId504" Type="http://schemas.openxmlformats.org/officeDocument/2006/relationships/image" Target="media/image220.wmf"/><Relationship Id="rId546" Type="http://schemas.openxmlformats.org/officeDocument/2006/relationships/image" Target="media/image235.wmf"/><Relationship Id="rId78" Type="http://schemas.openxmlformats.org/officeDocument/2006/relationships/image" Target="media/image33.wmf"/><Relationship Id="rId101" Type="http://schemas.openxmlformats.org/officeDocument/2006/relationships/image" Target="media/image44.wmf"/><Relationship Id="rId143" Type="http://schemas.openxmlformats.org/officeDocument/2006/relationships/image" Target="media/image62.wmf"/><Relationship Id="rId185" Type="http://schemas.openxmlformats.org/officeDocument/2006/relationships/oleObject" Target="embeddings/oleObject99.bin"/><Relationship Id="rId350" Type="http://schemas.openxmlformats.org/officeDocument/2006/relationships/oleObject" Target="embeddings/oleObject195.bin"/><Relationship Id="rId406" Type="http://schemas.openxmlformats.org/officeDocument/2006/relationships/oleObject" Target="embeddings/oleObject226.bin"/><Relationship Id="rId588" Type="http://schemas.openxmlformats.org/officeDocument/2006/relationships/oleObject" Target="embeddings/oleObject326.bin"/><Relationship Id="rId9" Type="http://schemas.openxmlformats.org/officeDocument/2006/relationships/oleObject" Target="embeddings/oleObject1.bin"/><Relationship Id="rId210" Type="http://schemas.openxmlformats.org/officeDocument/2006/relationships/image" Target="media/image90.wmf"/><Relationship Id="rId392" Type="http://schemas.openxmlformats.org/officeDocument/2006/relationships/oleObject" Target="embeddings/oleObject219.bin"/><Relationship Id="rId448" Type="http://schemas.openxmlformats.org/officeDocument/2006/relationships/image" Target="media/image194.wmf"/><Relationship Id="rId613" Type="http://schemas.openxmlformats.org/officeDocument/2006/relationships/fontTable" Target="fontTable.xml"/><Relationship Id="rId252" Type="http://schemas.openxmlformats.org/officeDocument/2006/relationships/oleObject" Target="embeddings/oleObject138.bin"/><Relationship Id="rId294" Type="http://schemas.openxmlformats.org/officeDocument/2006/relationships/image" Target="media/image125.wmf"/><Relationship Id="rId308" Type="http://schemas.openxmlformats.org/officeDocument/2006/relationships/image" Target="media/image131.wmf"/><Relationship Id="rId515" Type="http://schemas.openxmlformats.org/officeDocument/2006/relationships/oleObject" Target="embeddings/oleObject284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54" Type="http://schemas.openxmlformats.org/officeDocument/2006/relationships/oleObject" Target="embeddings/oleObject80.bin"/><Relationship Id="rId361" Type="http://schemas.openxmlformats.org/officeDocument/2006/relationships/image" Target="media/image153.wmf"/><Relationship Id="rId557" Type="http://schemas.openxmlformats.org/officeDocument/2006/relationships/oleObject" Target="embeddings/oleObject310.bin"/><Relationship Id="rId599" Type="http://schemas.openxmlformats.org/officeDocument/2006/relationships/oleObject" Target="embeddings/oleObject332.bin"/><Relationship Id="rId196" Type="http://schemas.openxmlformats.org/officeDocument/2006/relationships/image" Target="media/image83.wmf"/><Relationship Id="rId417" Type="http://schemas.openxmlformats.org/officeDocument/2006/relationships/image" Target="media/image179.wmf"/><Relationship Id="rId459" Type="http://schemas.openxmlformats.org/officeDocument/2006/relationships/oleObject" Target="embeddings/oleObject25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9.bin"/><Relationship Id="rId263" Type="http://schemas.openxmlformats.org/officeDocument/2006/relationships/oleObject" Target="embeddings/oleObject145.bin"/><Relationship Id="rId319" Type="http://schemas.openxmlformats.org/officeDocument/2006/relationships/image" Target="media/image135.wmf"/><Relationship Id="rId470" Type="http://schemas.openxmlformats.org/officeDocument/2006/relationships/image" Target="media/image205.wmf"/><Relationship Id="rId526" Type="http://schemas.openxmlformats.org/officeDocument/2006/relationships/oleObject" Target="embeddings/oleObject290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3.bin"/><Relationship Id="rId330" Type="http://schemas.openxmlformats.org/officeDocument/2006/relationships/image" Target="media/image140.wmf"/><Relationship Id="rId568" Type="http://schemas.openxmlformats.org/officeDocument/2006/relationships/image" Target="media/image246.wmf"/><Relationship Id="rId165" Type="http://schemas.openxmlformats.org/officeDocument/2006/relationships/oleObject" Target="embeddings/oleObject86.bin"/><Relationship Id="rId372" Type="http://schemas.openxmlformats.org/officeDocument/2006/relationships/oleObject" Target="embeddings/oleObject208.bin"/><Relationship Id="rId428" Type="http://schemas.openxmlformats.org/officeDocument/2006/relationships/oleObject" Target="embeddings/oleObject237.bin"/><Relationship Id="rId232" Type="http://schemas.openxmlformats.org/officeDocument/2006/relationships/oleObject" Target="embeddings/oleObject126.bin"/><Relationship Id="rId274" Type="http://schemas.openxmlformats.org/officeDocument/2006/relationships/oleObject" Target="embeddings/oleObject152.bin"/><Relationship Id="rId481" Type="http://schemas.openxmlformats.org/officeDocument/2006/relationships/oleObject" Target="embeddings/oleObject264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70.bin"/><Relationship Id="rId537" Type="http://schemas.openxmlformats.org/officeDocument/2006/relationships/oleObject" Target="embeddings/oleObject297.bin"/><Relationship Id="rId579" Type="http://schemas.openxmlformats.org/officeDocument/2006/relationships/oleObject" Target="embeddings/oleObject321.bin"/><Relationship Id="rId80" Type="http://schemas.openxmlformats.org/officeDocument/2006/relationships/image" Target="media/image34.wmf"/><Relationship Id="rId176" Type="http://schemas.openxmlformats.org/officeDocument/2006/relationships/oleObject" Target="embeddings/oleObject93.bin"/><Relationship Id="rId341" Type="http://schemas.openxmlformats.org/officeDocument/2006/relationships/oleObject" Target="embeddings/oleObject190.bin"/><Relationship Id="rId383" Type="http://schemas.openxmlformats.org/officeDocument/2006/relationships/image" Target="media/image162.wmf"/><Relationship Id="rId439" Type="http://schemas.openxmlformats.org/officeDocument/2006/relationships/oleObject" Target="embeddings/oleObject243.bin"/><Relationship Id="rId590" Type="http://schemas.openxmlformats.org/officeDocument/2006/relationships/oleObject" Target="embeddings/oleObject327.bin"/><Relationship Id="rId604" Type="http://schemas.openxmlformats.org/officeDocument/2006/relationships/image" Target="media/image262.wmf"/><Relationship Id="rId201" Type="http://schemas.openxmlformats.org/officeDocument/2006/relationships/oleObject" Target="embeddings/oleObject109.bin"/><Relationship Id="rId243" Type="http://schemas.openxmlformats.org/officeDocument/2006/relationships/image" Target="media/image104.wmf"/><Relationship Id="rId285" Type="http://schemas.openxmlformats.org/officeDocument/2006/relationships/oleObject" Target="embeddings/oleObject158.bin"/><Relationship Id="rId450" Type="http://schemas.openxmlformats.org/officeDocument/2006/relationships/image" Target="media/image195.wmf"/><Relationship Id="rId506" Type="http://schemas.openxmlformats.org/officeDocument/2006/relationships/image" Target="media/image221.wmf"/><Relationship Id="rId38" Type="http://schemas.openxmlformats.org/officeDocument/2006/relationships/image" Target="media/image15.wmf"/><Relationship Id="rId103" Type="http://schemas.openxmlformats.org/officeDocument/2006/relationships/image" Target="media/image45.wmf"/><Relationship Id="rId310" Type="http://schemas.openxmlformats.org/officeDocument/2006/relationships/image" Target="media/image132.wmf"/><Relationship Id="rId492" Type="http://schemas.openxmlformats.org/officeDocument/2006/relationships/image" Target="media/image215.wmf"/><Relationship Id="rId548" Type="http://schemas.openxmlformats.org/officeDocument/2006/relationships/image" Target="media/image236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63.wmf"/><Relationship Id="rId187" Type="http://schemas.openxmlformats.org/officeDocument/2006/relationships/image" Target="media/image80.wmf"/><Relationship Id="rId352" Type="http://schemas.openxmlformats.org/officeDocument/2006/relationships/oleObject" Target="embeddings/oleObject196.bin"/><Relationship Id="rId394" Type="http://schemas.openxmlformats.org/officeDocument/2006/relationships/oleObject" Target="embeddings/oleObject220.bin"/><Relationship Id="rId408" Type="http://schemas.openxmlformats.org/officeDocument/2006/relationships/oleObject" Target="embeddings/oleObject227.bin"/><Relationship Id="rId212" Type="http://schemas.openxmlformats.org/officeDocument/2006/relationships/image" Target="media/image91.wmf"/><Relationship Id="rId254" Type="http://schemas.openxmlformats.org/officeDocument/2006/relationships/image" Target="media/image108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296" Type="http://schemas.openxmlformats.org/officeDocument/2006/relationships/image" Target="media/image126.wmf"/><Relationship Id="rId461" Type="http://schemas.openxmlformats.org/officeDocument/2006/relationships/oleObject" Target="embeddings/oleObject254.bin"/><Relationship Id="rId517" Type="http://schemas.openxmlformats.org/officeDocument/2006/relationships/image" Target="media/image225.wmf"/><Relationship Id="rId559" Type="http://schemas.openxmlformats.org/officeDocument/2006/relationships/oleObject" Target="embeddings/oleObject311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81.bin"/><Relationship Id="rId198" Type="http://schemas.openxmlformats.org/officeDocument/2006/relationships/image" Target="media/image84.wmf"/><Relationship Id="rId321" Type="http://schemas.openxmlformats.org/officeDocument/2006/relationships/image" Target="media/image136.wmf"/><Relationship Id="rId363" Type="http://schemas.openxmlformats.org/officeDocument/2006/relationships/image" Target="media/image154.wmf"/><Relationship Id="rId419" Type="http://schemas.openxmlformats.org/officeDocument/2006/relationships/image" Target="media/image180.wmf"/><Relationship Id="rId570" Type="http://schemas.openxmlformats.org/officeDocument/2006/relationships/image" Target="media/image247.wmf"/><Relationship Id="rId223" Type="http://schemas.openxmlformats.org/officeDocument/2006/relationships/image" Target="media/image96.wmf"/><Relationship Id="rId430" Type="http://schemas.openxmlformats.org/officeDocument/2006/relationships/oleObject" Target="embeddings/oleObject238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47.bin"/><Relationship Id="rId472" Type="http://schemas.openxmlformats.org/officeDocument/2006/relationships/image" Target="media/image206.wmf"/><Relationship Id="rId528" Type="http://schemas.openxmlformats.org/officeDocument/2006/relationships/image" Target="media/image230.wmf"/><Relationship Id="rId125" Type="http://schemas.openxmlformats.org/officeDocument/2006/relationships/oleObject" Target="embeddings/oleObject64.bin"/><Relationship Id="rId167" Type="http://schemas.openxmlformats.org/officeDocument/2006/relationships/oleObject" Target="embeddings/oleObject88.bin"/><Relationship Id="rId332" Type="http://schemas.openxmlformats.org/officeDocument/2006/relationships/image" Target="media/image141.wmf"/><Relationship Id="rId374" Type="http://schemas.openxmlformats.org/officeDocument/2006/relationships/oleObject" Target="embeddings/oleObject209.bin"/><Relationship Id="rId581" Type="http://schemas.openxmlformats.org/officeDocument/2006/relationships/oleObject" Target="embeddings/oleObject322.bin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27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53.bin"/><Relationship Id="rId441" Type="http://schemas.openxmlformats.org/officeDocument/2006/relationships/oleObject" Target="embeddings/oleObject244.bin"/><Relationship Id="rId483" Type="http://schemas.openxmlformats.org/officeDocument/2006/relationships/oleObject" Target="embeddings/oleObject265.bin"/><Relationship Id="rId539" Type="http://schemas.openxmlformats.org/officeDocument/2006/relationships/oleObject" Target="embeddings/oleObject299.bin"/><Relationship Id="rId40" Type="http://schemas.openxmlformats.org/officeDocument/2006/relationships/image" Target="media/image16.wmf"/><Relationship Id="rId136" Type="http://schemas.openxmlformats.org/officeDocument/2006/relationships/oleObject" Target="embeddings/oleObject71.bin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66.bin"/><Relationship Id="rId343" Type="http://schemas.openxmlformats.org/officeDocument/2006/relationships/image" Target="media/image145.wmf"/><Relationship Id="rId550" Type="http://schemas.openxmlformats.org/officeDocument/2006/relationships/image" Target="media/image237.wmf"/><Relationship Id="rId82" Type="http://schemas.openxmlformats.org/officeDocument/2006/relationships/image" Target="media/image35.wmf"/><Relationship Id="rId203" Type="http://schemas.openxmlformats.org/officeDocument/2006/relationships/oleObject" Target="embeddings/oleObject110.bin"/><Relationship Id="rId385" Type="http://schemas.openxmlformats.org/officeDocument/2006/relationships/image" Target="media/image163.wmf"/><Relationship Id="rId592" Type="http://schemas.openxmlformats.org/officeDocument/2006/relationships/oleObject" Target="embeddings/oleObject328.bin"/><Relationship Id="rId606" Type="http://schemas.openxmlformats.org/officeDocument/2006/relationships/oleObject" Target="embeddings/oleObject337.bin"/><Relationship Id="rId245" Type="http://schemas.openxmlformats.org/officeDocument/2006/relationships/oleObject" Target="embeddings/oleObject134.bin"/><Relationship Id="rId287" Type="http://schemas.openxmlformats.org/officeDocument/2006/relationships/oleObject" Target="embeddings/oleObject159.bin"/><Relationship Id="rId410" Type="http://schemas.openxmlformats.org/officeDocument/2006/relationships/oleObject" Target="embeddings/oleObject228.bin"/><Relationship Id="rId452" Type="http://schemas.openxmlformats.org/officeDocument/2006/relationships/image" Target="media/image196.wmf"/><Relationship Id="rId494" Type="http://schemas.openxmlformats.org/officeDocument/2006/relationships/image" Target="media/image216.wmf"/><Relationship Id="rId508" Type="http://schemas.openxmlformats.org/officeDocument/2006/relationships/oleObject" Target="embeddings/oleObject280.bin"/><Relationship Id="rId105" Type="http://schemas.openxmlformats.org/officeDocument/2006/relationships/image" Target="media/image46.wmf"/><Relationship Id="rId147" Type="http://schemas.openxmlformats.org/officeDocument/2006/relationships/image" Target="media/image64.wmf"/><Relationship Id="rId312" Type="http://schemas.openxmlformats.org/officeDocument/2006/relationships/image" Target="media/image133.wmf"/><Relationship Id="rId354" Type="http://schemas.openxmlformats.org/officeDocument/2006/relationships/oleObject" Target="embeddings/oleObject197.bin"/><Relationship Id="rId51" Type="http://schemas.openxmlformats.org/officeDocument/2006/relationships/oleObject" Target="embeddings/oleObject23.bin"/><Relationship Id="rId93" Type="http://schemas.openxmlformats.org/officeDocument/2006/relationships/image" Target="media/image40.wmf"/><Relationship Id="rId189" Type="http://schemas.openxmlformats.org/officeDocument/2006/relationships/oleObject" Target="embeddings/oleObject102.bin"/><Relationship Id="rId396" Type="http://schemas.openxmlformats.org/officeDocument/2006/relationships/oleObject" Target="embeddings/oleObject221.bin"/><Relationship Id="rId561" Type="http://schemas.openxmlformats.org/officeDocument/2006/relationships/oleObject" Target="embeddings/oleObject312.bin"/><Relationship Id="rId214" Type="http://schemas.openxmlformats.org/officeDocument/2006/relationships/image" Target="media/image92.wmf"/><Relationship Id="rId256" Type="http://schemas.openxmlformats.org/officeDocument/2006/relationships/oleObject" Target="embeddings/oleObject141.bin"/><Relationship Id="rId298" Type="http://schemas.openxmlformats.org/officeDocument/2006/relationships/image" Target="media/image127.wmf"/><Relationship Id="rId421" Type="http://schemas.openxmlformats.org/officeDocument/2006/relationships/image" Target="media/image181.wmf"/><Relationship Id="rId463" Type="http://schemas.openxmlformats.org/officeDocument/2006/relationships/oleObject" Target="embeddings/oleObject255.bin"/><Relationship Id="rId519" Type="http://schemas.openxmlformats.org/officeDocument/2006/relationships/image" Target="media/image226.wmf"/><Relationship Id="rId116" Type="http://schemas.openxmlformats.org/officeDocument/2006/relationships/oleObject" Target="embeddings/oleObject59.bin"/><Relationship Id="rId158" Type="http://schemas.openxmlformats.org/officeDocument/2006/relationships/oleObject" Target="embeddings/oleObject82.bin"/><Relationship Id="rId323" Type="http://schemas.openxmlformats.org/officeDocument/2006/relationships/image" Target="media/image137.wmf"/><Relationship Id="rId530" Type="http://schemas.openxmlformats.org/officeDocument/2006/relationships/image" Target="media/image231.wmf"/><Relationship Id="rId20" Type="http://schemas.openxmlformats.org/officeDocument/2006/relationships/image" Target="media/image7.wmf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204.bin"/><Relationship Id="rId572" Type="http://schemas.openxmlformats.org/officeDocument/2006/relationships/image" Target="media/image248.wmf"/><Relationship Id="rId225" Type="http://schemas.openxmlformats.org/officeDocument/2006/relationships/image" Target="media/image97.wmf"/><Relationship Id="rId267" Type="http://schemas.openxmlformats.org/officeDocument/2006/relationships/oleObject" Target="embeddings/oleObject148.bin"/><Relationship Id="rId432" Type="http://schemas.openxmlformats.org/officeDocument/2006/relationships/oleObject" Target="embeddings/oleObject239.bin"/><Relationship Id="rId474" Type="http://schemas.openxmlformats.org/officeDocument/2006/relationships/image" Target="media/image207.wmf"/><Relationship Id="rId127" Type="http://schemas.openxmlformats.org/officeDocument/2006/relationships/oleObject" Target="embeddings/oleObject66.bin"/><Relationship Id="rId31" Type="http://schemas.openxmlformats.org/officeDocument/2006/relationships/image" Target="media/image12.wmf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89.bin"/><Relationship Id="rId334" Type="http://schemas.openxmlformats.org/officeDocument/2006/relationships/image" Target="media/image142.wmf"/><Relationship Id="rId376" Type="http://schemas.openxmlformats.org/officeDocument/2006/relationships/image" Target="media/image159.wmf"/><Relationship Id="rId541" Type="http://schemas.openxmlformats.org/officeDocument/2006/relationships/oleObject" Target="embeddings/oleObject301.bin"/><Relationship Id="rId583" Type="http://schemas.openxmlformats.org/officeDocument/2006/relationships/oleObject" Target="embeddings/oleObject323.bin"/><Relationship Id="rId4" Type="http://schemas.openxmlformats.org/officeDocument/2006/relationships/settings" Target="settings.xml"/><Relationship Id="rId180" Type="http://schemas.openxmlformats.org/officeDocument/2006/relationships/oleObject" Target="embeddings/oleObject96.bin"/><Relationship Id="rId236" Type="http://schemas.openxmlformats.org/officeDocument/2006/relationships/oleObject" Target="embeddings/oleObject129.bin"/><Relationship Id="rId278" Type="http://schemas.openxmlformats.org/officeDocument/2006/relationships/image" Target="media/image117.wmf"/><Relationship Id="rId401" Type="http://schemas.openxmlformats.org/officeDocument/2006/relationships/image" Target="media/image171.wmf"/><Relationship Id="rId443" Type="http://schemas.openxmlformats.org/officeDocument/2006/relationships/oleObject" Target="embeddings/oleObject245.bin"/><Relationship Id="rId303" Type="http://schemas.openxmlformats.org/officeDocument/2006/relationships/oleObject" Target="embeddings/oleObject167.bin"/><Relationship Id="rId485" Type="http://schemas.openxmlformats.org/officeDocument/2006/relationships/oleObject" Target="embeddings/oleObject266.bin"/><Relationship Id="rId42" Type="http://schemas.openxmlformats.org/officeDocument/2006/relationships/image" Target="media/image17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72.bin"/><Relationship Id="rId345" Type="http://schemas.openxmlformats.org/officeDocument/2006/relationships/image" Target="media/image146.wmf"/><Relationship Id="rId387" Type="http://schemas.openxmlformats.org/officeDocument/2006/relationships/image" Target="media/image164.wmf"/><Relationship Id="rId510" Type="http://schemas.openxmlformats.org/officeDocument/2006/relationships/oleObject" Target="embeddings/oleObject281.bin"/><Relationship Id="rId552" Type="http://schemas.openxmlformats.org/officeDocument/2006/relationships/image" Target="media/image238.wmf"/><Relationship Id="rId594" Type="http://schemas.openxmlformats.org/officeDocument/2006/relationships/oleObject" Target="embeddings/oleObject329.bin"/><Relationship Id="rId608" Type="http://schemas.openxmlformats.org/officeDocument/2006/relationships/oleObject" Target="embeddings/oleObject338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1.bin"/><Relationship Id="rId247" Type="http://schemas.openxmlformats.org/officeDocument/2006/relationships/oleObject" Target="embeddings/oleObject135.bin"/><Relationship Id="rId412" Type="http://schemas.openxmlformats.org/officeDocument/2006/relationships/oleObject" Target="embeddings/oleObject229.bin"/><Relationship Id="rId107" Type="http://schemas.openxmlformats.org/officeDocument/2006/relationships/image" Target="media/image47.wmf"/><Relationship Id="rId289" Type="http://schemas.openxmlformats.org/officeDocument/2006/relationships/oleObject" Target="embeddings/oleObject160.bin"/><Relationship Id="rId454" Type="http://schemas.openxmlformats.org/officeDocument/2006/relationships/image" Target="media/image197.wmf"/><Relationship Id="rId496" Type="http://schemas.openxmlformats.org/officeDocument/2006/relationships/image" Target="media/image217.wmf"/><Relationship Id="rId11" Type="http://schemas.openxmlformats.org/officeDocument/2006/relationships/oleObject" Target="embeddings/oleObject2.bin"/><Relationship Id="rId53" Type="http://schemas.openxmlformats.org/officeDocument/2006/relationships/image" Target="media/image22.wmf"/><Relationship Id="rId149" Type="http://schemas.openxmlformats.org/officeDocument/2006/relationships/image" Target="media/image65.wmf"/><Relationship Id="rId314" Type="http://schemas.openxmlformats.org/officeDocument/2006/relationships/image" Target="media/image134.wmf"/><Relationship Id="rId356" Type="http://schemas.openxmlformats.org/officeDocument/2006/relationships/oleObject" Target="embeddings/oleObject198.bin"/><Relationship Id="rId398" Type="http://schemas.openxmlformats.org/officeDocument/2006/relationships/oleObject" Target="embeddings/oleObject222.bin"/><Relationship Id="rId521" Type="http://schemas.openxmlformats.org/officeDocument/2006/relationships/image" Target="media/image227.wmf"/><Relationship Id="rId563" Type="http://schemas.openxmlformats.org/officeDocument/2006/relationships/oleObject" Target="embeddings/oleObject313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83.bin"/><Relationship Id="rId216" Type="http://schemas.openxmlformats.org/officeDocument/2006/relationships/image" Target="media/image93.wmf"/><Relationship Id="rId423" Type="http://schemas.openxmlformats.org/officeDocument/2006/relationships/image" Target="media/image182.wmf"/><Relationship Id="rId258" Type="http://schemas.openxmlformats.org/officeDocument/2006/relationships/oleObject" Target="embeddings/oleObject142.bin"/><Relationship Id="rId465" Type="http://schemas.openxmlformats.org/officeDocument/2006/relationships/oleObject" Target="embeddings/oleObject256.bin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0.bin"/><Relationship Id="rId325" Type="http://schemas.openxmlformats.org/officeDocument/2006/relationships/image" Target="media/image138.wmf"/><Relationship Id="rId367" Type="http://schemas.openxmlformats.org/officeDocument/2006/relationships/oleObject" Target="embeddings/oleObject205.bin"/><Relationship Id="rId532" Type="http://schemas.openxmlformats.org/officeDocument/2006/relationships/image" Target="media/image232.wmf"/><Relationship Id="rId574" Type="http://schemas.openxmlformats.org/officeDocument/2006/relationships/image" Target="media/image249.wmf"/><Relationship Id="rId171" Type="http://schemas.openxmlformats.org/officeDocument/2006/relationships/oleObject" Target="embeddings/oleObject90.bin"/><Relationship Id="rId227" Type="http://schemas.openxmlformats.org/officeDocument/2006/relationships/image" Target="media/image98.wmf"/><Relationship Id="rId269" Type="http://schemas.openxmlformats.org/officeDocument/2006/relationships/image" Target="media/image113.wmf"/><Relationship Id="rId434" Type="http://schemas.openxmlformats.org/officeDocument/2006/relationships/oleObject" Target="embeddings/oleObject240.bin"/><Relationship Id="rId476" Type="http://schemas.openxmlformats.org/officeDocument/2006/relationships/image" Target="media/image208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7.bin"/><Relationship Id="rId280" Type="http://schemas.openxmlformats.org/officeDocument/2006/relationships/image" Target="media/image118.wmf"/><Relationship Id="rId336" Type="http://schemas.openxmlformats.org/officeDocument/2006/relationships/image" Target="media/image143.wmf"/><Relationship Id="rId501" Type="http://schemas.openxmlformats.org/officeDocument/2006/relationships/image" Target="media/image219.wmf"/><Relationship Id="rId543" Type="http://schemas.openxmlformats.org/officeDocument/2006/relationships/oleObject" Target="embeddings/oleObject303.bin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3.bin"/><Relationship Id="rId182" Type="http://schemas.openxmlformats.org/officeDocument/2006/relationships/oleObject" Target="embeddings/oleObject97.bin"/><Relationship Id="rId378" Type="http://schemas.openxmlformats.org/officeDocument/2006/relationships/image" Target="media/image160.wmf"/><Relationship Id="rId403" Type="http://schemas.openxmlformats.org/officeDocument/2006/relationships/image" Target="media/image172.wmf"/><Relationship Id="rId585" Type="http://schemas.openxmlformats.org/officeDocument/2006/relationships/oleObject" Target="embeddings/oleObject32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0.bin"/><Relationship Id="rId445" Type="http://schemas.openxmlformats.org/officeDocument/2006/relationships/oleObject" Target="embeddings/oleObject246.bin"/><Relationship Id="rId487" Type="http://schemas.openxmlformats.org/officeDocument/2006/relationships/image" Target="media/image213.wmf"/><Relationship Id="rId610" Type="http://schemas.openxmlformats.org/officeDocument/2006/relationships/oleObject" Target="embeddings/oleObject340.bin"/><Relationship Id="rId291" Type="http://schemas.openxmlformats.org/officeDocument/2006/relationships/oleObject" Target="embeddings/oleObject161.bin"/><Relationship Id="rId305" Type="http://schemas.openxmlformats.org/officeDocument/2006/relationships/oleObject" Target="embeddings/oleObject168.bin"/><Relationship Id="rId347" Type="http://schemas.openxmlformats.org/officeDocument/2006/relationships/image" Target="media/image147.wmf"/><Relationship Id="rId512" Type="http://schemas.openxmlformats.org/officeDocument/2006/relationships/oleObject" Target="embeddings/oleObject282.bin"/><Relationship Id="rId44" Type="http://schemas.openxmlformats.org/officeDocument/2006/relationships/image" Target="media/image18.wmf"/><Relationship Id="rId86" Type="http://schemas.openxmlformats.org/officeDocument/2006/relationships/image" Target="media/image37.wmf"/><Relationship Id="rId151" Type="http://schemas.openxmlformats.org/officeDocument/2006/relationships/image" Target="media/image66.wmf"/><Relationship Id="rId389" Type="http://schemas.openxmlformats.org/officeDocument/2006/relationships/image" Target="media/image165.wmf"/><Relationship Id="rId554" Type="http://schemas.openxmlformats.org/officeDocument/2006/relationships/image" Target="media/image239.wmf"/><Relationship Id="rId596" Type="http://schemas.openxmlformats.org/officeDocument/2006/relationships/oleObject" Target="embeddings/oleObject330.bin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2.bin"/><Relationship Id="rId249" Type="http://schemas.openxmlformats.org/officeDocument/2006/relationships/image" Target="media/image106.wmf"/><Relationship Id="rId414" Type="http://schemas.openxmlformats.org/officeDocument/2006/relationships/oleObject" Target="embeddings/oleObject230.bin"/><Relationship Id="rId456" Type="http://schemas.openxmlformats.org/officeDocument/2006/relationships/image" Target="media/image198.wmf"/><Relationship Id="rId498" Type="http://schemas.openxmlformats.org/officeDocument/2006/relationships/oleObject" Target="embeddings/oleObject27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43.bin"/><Relationship Id="rId316" Type="http://schemas.openxmlformats.org/officeDocument/2006/relationships/oleObject" Target="embeddings/oleObject175.bin"/><Relationship Id="rId523" Type="http://schemas.openxmlformats.org/officeDocument/2006/relationships/image" Target="media/image228.wmf"/><Relationship Id="rId55" Type="http://schemas.openxmlformats.org/officeDocument/2006/relationships/image" Target="media/image23.wmf"/><Relationship Id="rId97" Type="http://schemas.openxmlformats.org/officeDocument/2006/relationships/image" Target="media/image42.wmf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199.bin"/><Relationship Id="rId565" Type="http://schemas.openxmlformats.org/officeDocument/2006/relationships/oleObject" Target="embeddings/oleObject314.bin"/><Relationship Id="rId162" Type="http://schemas.openxmlformats.org/officeDocument/2006/relationships/oleObject" Target="embeddings/oleObject84.bin"/><Relationship Id="rId218" Type="http://schemas.openxmlformats.org/officeDocument/2006/relationships/image" Target="media/image94.wmf"/><Relationship Id="rId425" Type="http://schemas.openxmlformats.org/officeDocument/2006/relationships/image" Target="media/image183.wmf"/><Relationship Id="rId467" Type="http://schemas.openxmlformats.org/officeDocument/2006/relationships/oleObject" Target="embeddings/oleObject257.bin"/><Relationship Id="rId271" Type="http://schemas.openxmlformats.org/officeDocument/2006/relationships/image" Target="media/image114.wmf"/><Relationship Id="rId24" Type="http://schemas.openxmlformats.org/officeDocument/2006/relationships/image" Target="media/image9.wmf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82.bin"/><Relationship Id="rId369" Type="http://schemas.openxmlformats.org/officeDocument/2006/relationships/oleObject" Target="embeddings/oleObject206.bin"/><Relationship Id="rId534" Type="http://schemas.openxmlformats.org/officeDocument/2006/relationships/oleObject" Target="embeddings/oleObject295.bin"/><Relationship Id="rId576" Type="http://schemas.openxmlformats.org/officeDocument/2006/relationships/image" Target="media/image250.wmf"/><Relationship Id="rId173" Type="http://schemas.openxmlformats.org/officeDocument/2006/relationships/oleObject" Target="embeddings/oleObject91.bin"/><Relationship Id="rId229" Type="http://schemas.openxmlformats.org/officeDocument/2006/relationships/oleObject" Target="embeddings/oleObject124.bin"/><Relationship Id="rId380" Type="http://schemas.openxmlformats.org/officeDocument/2006/relationships/image" Target="media/image161.wmf"/><Relationship Id="rId436" Type="http://schemas.openxmlformats.org/officeDocument/2006/relationships/oleObject" Target="embeddings/oleObject241.bin"/><Relationship Id="rId601" Type="http://schemas.openxmlformats.org/officeDocument/2006/relationships/oleObject" Target="embeddings/oleObject333.bin"/><Relationship Id="rId240" Type="http://schemas.openxmlformats.org/officeDocument/2006/relationships/oleObject" Target="embeddings/oleObject131.bin"/><Relationship Id="rId478" Type="http://schemas.openxmlformats.org/officeDocument/2006/relationships/image" Target="media/image209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19.wmf"/><Relationship Id="rId338" Type="http://schemas.openxmlformats.org/officeDocument/2006/relationships/image" Target="media/image144.wmf"/><Relationship Id="rId503" Type="http://schemas.openxmlformats.org/officeDocument/2006/relationships/oleObject" Target="embeddings/oleObject277.bin"/><Relationship Id="rId545" Type="http://schemas.openxmlformats.org/officeDocument/2006/relationships/oleObject" Target="embeddings/oleObject304.bin"/><Relationship Id="rId587" Type="http://schemas.openxmlformats.org/officeDocument/2006/relationships/oleObject" Target="embeddings/oleObject325.bin"/><Relationship Id="rId8" Type="http://schemas.openxmlformats.org/officeDocument/2006/relationships/image" Target="media/image1.wmf"/><Relationship Id="rId142" Type="http://schemas.openxmlformats.org/officeDocument/2006/relationships/oleObject" Target="embeddings/oleObject74.bin"/><Relationship Id="rId184" Type="http://schemas.openxmlformats.org/officeDocument/2006/relationships/oleObject" Target="embeddings/oleObject98.bin"/><Relationship Id="rId391" Type="http://schemas.openxmlformats.org/officeDocument/2006/relationships/image" Target="media/image166.wmf"/><Relationship Id="rId405" Type="http://schemas.openxmlformats.org/officeDocument/2006/relationships/image" Target="media/image173.wmf"/><Relationship Id="rId447" Type="http://schemas.openxmlformats.org/officeDocument/2006/relationships/oleObject" Target="embeddings/oleObject247.bin"/><Relationship Id="rId612" Type="http://schemas.openxmlformats.org/officeDocument/2006/relationships/footer" Target="footer1.xml"/><Relationship Id="rId251" Type="http://schemas.openxmlformats.org/officeDocument/2006/relationships/image" Target="media/image107.wmf"/><Relationship Id="rId489" Type="http://schemas.openxmlformats.org/officeDocument/2006/relationships/image" Target="media/image214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62.bin"/><Relationship Id="rId307" Type="http://schemas.openxmlformats.org/officeDocument/2006/relationships/oleObject" Target="embeddings/oleObject170.bin"/><Relationship Id="rId349" Type="http://schemas.openxmlformats.org/officeDocument/2006/relationships/image" Target="media/image148.wmf"/><Relationship Id="rId514" Type="http://schemas.openxmlformats.org/officeDocument/2006/relationships/image" Target="media/image224.wmf"/><Relationship Id="rId556" Type="http://schemas.openxmlformats.org/officeDocument/2006/relationships/image" Target="media/image240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6.bin"/><Relationship Id="rId153" Type="http://schemas.openxmlformats.org/officeDocument/2006/relationships/image" Target="media/image67.wmf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3.bin"/><Relationship Id="rId360" Type="http://schemas.openxmlformats.org/officeDocument/2006/relationships/oleObject" Target="embeddings/oleObject201.bin"/><Relationship Id="rId416" Type="http://schemas.openxmlformats.org/officeDocument/2006/relationships/oleObject" Target="embeddings/oleObject231.bin"/><Relationship Id="rId598" Type="http://schemas.openxmlformats.org/officeDocument/2006/relationships/oleObject" Target="embeddings/oleObject331.bin"/><Relationship Id="rId220" Type="http://schemas.openxmlformats.org/officeDocument/2006/relationships/image" Target="media/image95.wmf"/><Relationship Id="rId458" Type="http://schemas.openxmlformats.org/officeDocument/2006/relationships/image" Target="media/image199.wmf"/><Relationship Id="rId15" Type="http://schemas.openxmlformats.org/officeDocument/2006/relationships/oleObject" Target="embeddings/oleObject4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44.bin"/><Relationship Id="rId318" Type="http://schemas.openxmlformats.org/officeDocument/2006/relationships/oleObject" Target="embeddings/oleObject177.bin"/><Relationship Id="rId525" Type="http://schemas.openxmlformats.org/officeDocument/2006/relationships/image" Target="media/image229.wmf"/><Relationship Id="rId567" Type="http://schemas.openxmlformats.org/officeDocument/2006/relationships/oleObject" Target="embeddings/oleObject315.bin"/><Relationship Id="rId99" Type="http://schemas.openxmlformats.org/officeDocument/2006/relationships/image" Target="media/image43.wmf"/><Relationship Id="rId122" Type="http://schemas.openxmlformats.org/officeDocument/2006/relationships/oleObject" Target="embeddings/oleObject62.bin"/><Relationship Id="rId164" Type="http://schemas.openxmlformats.org/officeDocument/2006/relationships/oleObject" Target="embeddings/oleObject85.bin"/><Relationship Id="rId371" Type="http://schemas.openxmlformats.org/officeDocument/2006/relationships/image" Target="media/image157.wmf"/><Relationship Id="rId427" Type="http://schemas.openxmlformats.org/officeDocument/2006/relationships/image" Target="media/image184.wmf"/><Relationship Id="rId469" Type="http://schemas.openxmlformats.org/officeDocument/2006/relationships/oleObject" Target="embeddings/oleObject25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5.bin"/><Relationship Id="rId273" Type="http://schemas.openxmlformats.org/officeDocument/2006/relationships/image" Target="media/image115.wmf"/><Relationship Id="rId329" Type="http://schemas.openxmlformats.org/officeDocument/2006/relationships/oleObject" Target="embeddings/oleObject183.bin"/><Relationship Id="rId480" Type="http://schemas.openxmlformats.org/officeDocument/2006/relationships/image" Target="media/image210.wmf"/><Relationship Id="rId536" Type="http://schemas.openxmlformats.org/officeDocument/2006/relationships/oleObject" Target="embeddings/oleObject296.bin"/><Relationship Id="rId68" Type="http://schemas.openxmlformats.org/officeDocument/2006/relationships/image" Target="media/image28.wmf"/><Relationship Id="rId133" Type="http://schemas.openxmlformats.org/officeDocument/2006/relationships/oleObject" Target="embeddings/oleObject69.bin"/><Relationship Id="rId175" Type="http://schemas.openxmlformats.org/officeDocument/2006/relationships/image" Target="media/image76.wmf"/><Relationship Id="rId340" Type="http://schemas.openxmlformats.org/officeDocument/2006/relationships/oleObject" Target="embeddings/oleObject189.bin"/><Relationship Id="rId578" Type="http://schemas.openxmlformats.org/officeDocument/2006/relationships/image" Target="media/image251.wmf"/><Relationship Id="rId200" Type="http://schemas.openxmlformats.org/officeDocument/2006/relationships/image" Target="media/image85.wmf"/><Relationship Id="rId382" Type="http://schemas.openxmlformats.org/officeDocument/2006/relationships/oleObject" Target="embeddings/oleObject214.bin"/><Relationship Id="rId438" Type="http://schemas.openxmlformats.org/officeDocument/2006/relationships/oleObject" Target="embeddings/oleObject242.bin"/><Relationship Id="rId603" Type="http://schemas.openxmlformats.org/officeDocument/2006/relationships/oleObject" Target="embeddings/oleObject335.bin"/><Relationship Id="rId242" Type="http://schemas.openxmlformats.org/officeDocument/2006/relationships/oleObject" Target="embeddings/oleObject132.bin"/><Relationship Id="rId284" Type="http://schemas.openxmlformats.org/officeDocument/2006/relationships/image" Target="media/image120.wmf"/><Relationship Id="rId491" Type="http://schemas.openxmlformats.org/officeDocument/2006/relationships/oleObject" Target="embeddings/oleObject270.bin"/><Relationship Id="rId505" Type="http://schemas.openxmlformats.org/officeDocument/2006/relationships/oleObject" Target="embeddings/oleObject278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5.bin"/><Relationship Id="rId547" Type="http://schemas.openxmlformats.org/officeDocument/2006/relationships/oleObject" Target="embeddings/oleObject305.bin"/><Relationship Id="rId589" Type="http://schemas.openxmlformats.org/officeDocument/2006/relationships/image" Target="media/image256.wmf"/><Relationship Id="rId90" Type="http://schemas.openxmlformats.org/officeDocument/2006/relationships/image" Target="media/image39.wmf"/><Relationship Id="rId186" Type="http://schemas.openxmlformats.org/officeDocument/2006/relationships/oleObject" Target="embeddings/oleObject100.bin"/><Relationship Id="rId351" Type="http://schemas.openxmlformats.org/officeDocument/2006/relationships/image" Target="media/image149.wmf"/><Relationship Id="rId393" Type="http://schemas.openxmlformats.org/officeDocument/2006/relationships/image" Target="media/image167.wmf"/><Relationship Id="rId407" Type="http://schemas.openxmlformats.org/officeDocument/2006/relationships/image" Target="media/image174.wmf"/><Relationship Id="rId449" Type="http://schemas.openxmlformats.org/officeDocument/2006/relationships/oleObject" Target="embeddings/oleObject248.bin"/><Relationship Id="rId614" Type="http://schemas.openxmlformats.org/officeDocument/2006/relationships/theme" Target="theme/theme1.xml"/><Relationship Id="rId211" Type="http://schemas.openxmlformats.org/officeDocument/2006/relationships/oleObject" Target="embeddings/oleObject114.bin"/><Relationship Id="rId253" Type="http://schemas.openxmlformats.org/officeDocument/2006/relationships/oleObject" Target="embeddings/oleObject139.bin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1.bin"/><Relationship Id="rId460" Type="http://schemas.openxmlformats.org/officeDocument/2006/relationships/image" Target="media/image200.wmf"/><Relationship Id="rId516" Type="http://schemas.openxmlformats.org/officeDocument/2006/relationships/oleObject" Target="embeddings/oleObject285.bin"/><Relationship Id="rId48" Type="http://schemas.openxmlformats.org/officeDocument/2006/relationships/image" Target="media/image20.wmf"/><Relationship Id="rId113" Type="http://schemas.openxmlformats.org/officeDocument/2006/relationships/image" Target="media/image49.wmf"/><Relationship Id="rId320" Type="http://schemas.openxmlformats.org/officeDocument/2006/relationships/oleObject" Target="embeddings/oleObject178.bin"/><Relationship Id="rId558" Type="http://schemas.openxmlformats.org/officeDocument/2006/relationships/image" Target="media/image241.wmf"/><Relationship Id="rId155" Type="http://schemas.openxmlformats.org/officeDocument/2006/relationships/image" Target="media/image68.wmf"/><Relationship Id="rId197" Type="http://schemas.openxmlformats.org/officeDocument/2006/relationships/oleObject" Target="embeddings/oleObject107.bin"/><Relationship Id="rId362" Type="http://schemas.openxmlformats.org/officeDocument/2006/relationships/oleObject" Target="embeddings/oleObject202.bin"/><Relationship Id="rId418" Type="http://schemas.openxmlformats.org/officeDocument/2006/relationships/oleObject" Target="embeddings/oleObject232.bin"/><Relationship Id="rId222" Type="http://schemas.openxmlformats.org/officeDocument/2006/relationships/oleObject" Target="embeddings/oleObject120.bin"/><Relationship Id="rId264" Type="http://schemas.openxmlformats.org/officeDocument/2006/relationships/oleObject" Target="embeddings/oleObject146.bin"/><Relationship Id="rId471" Type="http://schemas.openxmlformats.org/officeDocument/2006/relationships/oleObject" Target="embeddings/oleObject259.bin"/><Relationship Id="rId17" Type="http://schemas.openxmlformats.org/officeDocument/2006/relationships/oleObject" Target="embeddings/oleObject5.bin"/><Relationship Id="rId59" Type="http://schemas.openxmlformats.org/officeDocument/2006/relationships/image" Target="media/image25.wmf"/><Relationship Id="rId124" Type="http://schemas.openxmlformats.org/officeDocument/2006/relationships/image" Target="media/image54.wmf"/><Relationship Id="rId527" Type="http://schemas.openxmlformats.org/officeDocument/2006/relationships/oleObject" Target="embeddings/oleObject291.bin"/><Relationship Id="rId569" Type="http://schemas.openxmlformats.org/officeDocument/2006/relationships/oleObject" Target="embeddings/oleObject316.bin"/><Relationship Id="rId70" Type="http://schemas.openxmlformats.org/officeDocument/2006/relationships/image" Target="media/image29.wmf"/><Relationship Id="rId166" Type="http://schemas.openxmlformats.org/officeDocument/2006/relationships/oleObject" Target="embeddings/oleObject87.bin"/><Relationship Id="rId331" Type="http://schemas.openxmlformats.org/officeDocument/2006/relationships/oleObject" Target="embeddings/oleObject184.bin"/><Relationship Id="rId373" Type="http://schemas.openxmlformats.org/officeDocument/2006/relationships/image" Target="media/image158.wmf"/><Relationship Id="rId429" Type="http://schemas.openxmlformats.org/officeDocument/2006/relationships/image" Target="media/image185.wmf"/><Relationship Id="rId580" Type="http://schemas.openxmlformats.org/officeDocument/2006/relationships/image" Target="media/image252.wmf"/><Relationship Id="rId1" Type="http://schemas.openxmlformats.org/officeDocument/2006/relationships/numbering" Target="numbering.xml"/><Relationship Id="rId233" Type="http://schemas.openxmlformats.org/officeDocument/2006/relationships/image" Target="media/image100.wmf"/><Relationship Id="rId440" Type="http://schemas.openxmlformats.org/officeDocument/2006/relationships/image" Target="media/image190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16.wmf"/><Relationship Id="rId300" Type="http://schemas.openxmlformats.org/officeDocument/2006/relationships/image" Target="media/image128.wmf"/><Relationship Id="rId482" Type="http://schemas.openxmlformats.org/officeDocument/2006/relationships/image" Target="media/image211.wmf"/><Relationship Id="rId538" Type="http://schemas.openxmlformats.org/officeDocument/2006/relationships/oleObject" Target="embeddings/oleObject298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58.wmf"/><Relationship Id="rId177" Type="http://schemas.openxmlformats.org/officeDocument/2006/relationships/oleObject" Target="embeddings/oleObject94.bin"/><Relationship Id="rId342" Type="http://schemas.openxmlformats.org/officeDocument/2006/relationships/oleObject" Target="embeddings/oleObject191.bin"/><Relationship Id="rId384" Type="http://schemas.openxmlformats.org/officeDocument/2006/relationships/oleObject" Target="embeddings/oleObject215.bin"/><Relationship Id="rId591" Type="http://schemas.openxmlformats.org/officeDocument/2006/relationships/image" Target="media/image257.wmf"/><Relationship Id="rId605" Type="http://schemas.openxmlformats.org/officeDocument/2006/relationships/oleObject" Target="embeddings/oleObject336.bin"/><Relationship Id="rId202" Type="http://schemas.openxmlformats.org/officeDocument/2006/relationships/image" Target="media/image86.wmf"/><Relationship Id="rId244" Type="http://schemas.openxmlformats.org/officeDocument/2006/relationships/oleObject" Target="embeddings/oleObject133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21.wmf"/><Relationship Id="rId451" Type="http://schemas.openxmlformats.org/officeDocument/2006/relationships/oleObject" Target="embeddings/oleObject249.bin"/><Relationship Id="rId493" Type="http://schemas.openxmlformats.org/officeDocument/2006/relationships/oleObject" Target="embeddings/oleObject271.bin"/><Relationship Id="rId507" Type="http://schemas.openxmlformats.org/officeDocument/2006/relationships/oleObject" Target="embeddings/oleObject279.bin"/><Relationship Id="rId549" Type="http://schemas.openxmlformats.org/officeDocument/2006/relationships/oleObject" Target="embeddings/oleObject306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76.bin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72.bin"/><Relationship Id="rId353" Type="http://schemas.openxmlformats.org/officeDocument/2006/relationships/image" Target="media/image150.wmf"/><Relationship Id="rId395" Type="http://schemas.openxmlformats.org/officeDocument/2006/relationships/image" Target="media/image168.wmf"/><Relationship Id="rId409" Type="http://schemas.openxmlformats.org/officeDocument/2006/relationships/image" Target="media/image175.wmf"/><Relationship Id="rId560" Type="http://schemas.openxmlformats.org/officeDocument/2006/relationships/image" Target="media/image242.wmf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15.bin"/><Relationship Id="rId420" Type="http://schemas.openxmlformats.org/officeDocument/2006/relationships/oleObject" Target="embeddings/oleObject233.bin"/><Relationship Id="rId255" Type="http://schemas.openxmlformats.org/officeDocument/2006/relationships/oleObject" Target="embeddings/oleObject140.bin"/><Relationship Id="rId297" Type="http://schemas.openxmlformats.org/officeDocument/2006/relationships/oleObject" Target="embeddings/oleObject164.bin"/><Relationship Id="rId462" Type="http://schemas.openxmlformats.org/officeDocument/2006/relationships/image" Target="media/image201.wmf"/><Relationship Id="rId518" Type="http://schemas.openxmlformats.org/officeDocument/2006/relationships/oleObject" Target="embeddings/oleObject286.bin"/><Relationship Id="rId115" Type="http://schemas.openxmlformats.org/officeDocument/2006/relationships/image" Target="media/image50.wmf"/><Relationship Id="rId157" Type="http://schemas.openxmlformats.org/officeDocument/2006/relationships/image" Target="media/image69.wmf"/><Relationship Id="rId322" Type="http://schemas.openxmlformats.org/officeDocument/2006/relationships/oleObject" Target="embeddings/oleObject179.bin"/><Relationship Id="rId364" Type="http://schemas.openxmlformats.org/officeDocument/2006/relationships/oleObject" Target="embeddings/oleObject203.bin"/><Relationship Id="rId61" Type="http://schemas.openxmlformats.org/officeDocument/2006/relationships/image" Target="media/image26.wmf"/><Relationship Id="rId199" Type="http://schemas.openxmlformats.org/officeDocument/2006/relationships/oleObject" Target="embeddings/oleObject108.bin"/><Relationship Id="rId571" Type="http://schemas.openxmlformats.org/officeDocument/2006/relationships/oleObject" Target="embeddings/oleObject317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1.bin"/><Relationship Id="rId266" Type="http://schemas.openxmlformats.org/officeDocument/2006/relationships/image" Target="media/image112.wmf"/><Relationship Id="rId431" Type="http://schemas.openxmlformats.org/officeDocument/2006/relationships/image" Target="media/image186.wmf"/><Relationship Id="rId473" Type="http://schemas.openxmlformats.org/officeDocument/2006/relationships/oleObject" Target="embeddings/oleObject260.bin"/><Relationship Id="rId529" Type="http://schemas.openxmlformats.org/officeDocument/2006/relationships/oleObject" Target="embeddings/oleObject292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5.bin"/><Relationship Id="rId168" Type="http://schemas.openxmlformats.org/officeDocument/2006/relationships/image" Target="media/image73.wmf"/><Relationship Id="rId333" Type="http://schemas.openxmlformats.org/officeDocument/2006/relationships/oleObject" Target="embeddings/oleObject185.bin"/><Relationship Id="rId540" Type="http://schemas.openxmlformats.org/officeDocument/2006/relationships/oleObject" Target="embeddings/oleObject300.bin"/><Relationship Id="rId72" Type="http://schemas.openxmlformats.org/officeDocument/2006/relationships/image" Target="media/image30.wmf"/><Relationship Id="rId375" Type="http://schemas.openxmlformats.org/officeDocument/2006/relationships/oleObject" Target="embeddings/oleObject210.bin"/><Relationship Id="rId582" Type="http://schemas.openxmlformats.org/officeDocument/2006/relationships/image" Target="media/image253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28.bin"/><Relationship Id="rId277" Type="http://schemas.openxmlformats.org/officeDocument/2006/relationships/oleObject" Target="embeddings/oleObject154.bin"/><Relationship Id="rId400" Type="http://schemas.openxmlformats.org/officeDocument/2006/relationships/oleObject" Target="embeddings/oleObject223.bin"/><Relationship Id="rId442" Type="http://schemas.openxmlformats.org/officeDocument/2006/relationships/image" Target="media/image191.wmf"/><Relationship Id="rId484" Type="http://schemas.openxmlformats.org/officeDocument/2006/relationships/image" Target="media/image212.wmf"/><Relationship Id="rId137" Type="http://schemas.openxmlformats.org/officeDocument/2006/relationships/image" Target="media/image59.wmf"/><Relationship Id="rId302" Type="http://schemas.openxmlformats.org/officeDocument/2006/relationships/image" Target="media/image129.wmf"/><Relationship Id="rId344" Type="http://schemas.openxmlformats.org/officeDocument/2006/relationships/oleObject" Target="embeddings/oleObject192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77.wmf"/><Relationship Id="rId386" Type="http://schemas.openxmlformats.org/officeDocument/2006/relationships/oleObject" Target="embeddings/oleObject216.bin"/><Relationship Id="rId551" Type="http://schemas.openxmlformats.org/officeDocument/2006/relationships/oleObject" Target="embeddings/oleObject307.bin"/><Relationship Id="rId593" Type="http://schemas.openxmlformats.org/officeDocument/2006/relationships/image" Target="media/image258.wmf"/><Relationship Id="rId607" Type="http://schemas.openxmlformats.org/officeDocument/2006/relationships/image" Target="media/image263.wmf"/><Relationship Id="rId190" Type="http://schemas.openxmlformats.org/officeDocument/2006/relationships/image" Target="media/image81.wmf"/><Relationship Id="rId204" Type="http://schemas.openxmlformats.org/officeDocument/2006/relationships/image" Target="media/image87.wmf"/><Relationship Id="rId246" Type="http://schemas.openxmlformats.org/officeDocument/2006/relationships/image" Target="media/image105.wmf"/><Relationship Id="rId288" Type="http://schemas.openxmlformats.org/officeDocument/2006/relationships/image" Target="media/image122.wmf"/><Relationship Id="rId411" Type="http://schemas.openxmlformats.org/officeDocument/2006/relationships/image" Target="media/image176.wmf"/><Relationship Id="rId453" Type="http://schemas.openxmlformats.org/officeDocument/2006/relationships/oleObject" Target="embeddings/oleObject250.bin"/><Relationship Id="rId509" Type="http://schemas.openxmlformats.org/officeDocument/2006/relationships/image" Target="media/image222.wmf"/><Relationship Id="rId106" Type="http://schemas.openxmlformats.org/officeDocument/2006/relationships/oleObject" Target="embeddings/oleObject53.bin"/><Relationship Id="rId313" Type="http://schemas.openxmlformats.org/officeDocument/2006/relationships/oleObject" Target="embeddings/oleObject173.bin"/><Relationship Id="rId495" Type="http://schemas.openxmlformats.org/officeDocument/2006/relationships/oleObject" Target="embeddings/oleObject272.bin"/><Relationship Id="rId10" Type="http://schemas.openxmlformats.org/officeDocument/2006/relationships/image" Target="media/image2.wmf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7.bin"/><Relationship Id="rId355" Type="http://schemas.openxmlformats.org/officeDocument/2006/relationships/image" Target="media/image151.wmf"/><Relationship Id="rId397" Type="http://schemas.openxmlformats.org/officeDocument/2006/relationships/image" Target="media/image169.wmf"/><Relationship Id="rId520" Type="http://schemas.openxmlformats.org/officeDocument/2006/relationships/oleObject" Target="embeddings/oleObject287.bin"/><Relationship Id="rId562" Type="http://schemas.openxmlformats.org/officeDocument/2006/relationships/image" Target="media/image243.wmf"/><Relationship Id="rId215" Type="http://schemas.openxmlformats.org/officeDocument/2006/relationships/oleObject" Target="embeddings/oleObject116.bin"/><Relationship Id="rId257" Type="http://schemas.openxmlformats.org/officeDocument/2006/relationships/image" Target="media/image109.wmf"/><Relationship Id="rId422" Type="http://schemas.openxmlformats.org/officeDocument/2006/relationships/oleObject" Target="embeddings/oleObject234.bin"/><Relationship Id="rId464" Type="http://schemas.openxmlformats.org/officeDocument/2006/relationships/image" Target="media/image202.wmf"/><Relationship Id="rId299" Type="http://schemas.openxmlformats.org/officeDocument/2006/relationships/oleObject" Target="embeddings/oleObject165.bin"/><Relationship Id="rId63" Type="http://schemas.openxmlformats.org/officeDocument/2006/relationships/image" Target="media/image27.wmf"/><Relationship Id="rId159" Type="http://schemas.openxmlformats.org/officeDocument/2006/relationships/image" Target="media/image70.wmf"/><Relationship Id="rId366" Type="http://schemas.openxmlformats.org/officeDocument/2006/relationships/image" Target="media/image155.wmf"/><Relationship Id="rId573" Type="http://schemas.openxmlformats.org/officeDocument/2006/relationships/oleObject" Target="embeddings/oleObject318.bin"/><Relationship Id="rId226" Type="http://schemas.openxmlformats.org/officeDocument/2006/relationships/oleObject" Target="embeddings/oleObject122.bin"/><Relationship Id="rId433" Type="http://schemas.openxmlformats.org/officeDocument/2006/relationships/image" Target="media/image187.wmf"/><Relationship Id="rId74" Type="http://schemas.openxmlformats.org/officeDocument/2006/relationships/image" Target="media/image31.wmf"/><Relationship Id="rId377" Type="http://schemas.openxmlformats.org/officeDocument/2006/relationships/oleObject" Target="embeddings/oleObject211.bin"/><Relationship Id="rId500" Type="http://schemas.openxmlformats.org/officeDocument/2006/relationships/oleObject" Target="embeddings/oleObject275.bin"/><Relationship Id="rId584" Type="http://schemas.openxmlformats.org/officeDocument/2006/relationships/image" Target="media/image254.wmf"/><Relationship Id="rId5" Type="http://schemas.openxmlformats.org/officeDocument/2006/relationships/webSettings" Target="webSettings.xml"/><Relationship Id="rId237" Type="http://schemas.openxmlformats.org/officeDocument/2006/relationships/image" Target="media/image101.wmf"/><Relationship Id="rId444" Type="http://schemas.openxmlformats.org/officeDocument/2006/relationships/image" Target="media/image192.wmf"/><Relationship Id="rId290" Type="http://schemas.openxmlformats.org/officeDocument/2006/relationships/image" Target="media/image123.wmf"/><Relationship Id="rId304" Type="http://schemas.openxmlformats.org/officeDocument/2006/relationships/image" Target="media/image130.wmf"/><Relationship Id="rId388" Type="http://schemas.openxmlformats.org/officeDocument/2006/relationships/oleObject" Target="embeddings/oleObject217.bin"/><Relationship Id="rId511" Type="http://schemas.openxmlformats.org/officeDocument/2006/relationships/image" Target="media/image223.wmf"/><Relationship Id="rId609" Type="http://schemas.openxmlformats.org/officeDocument/2006/relationships/oleObject" Target="embeddings/oleObject339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8.bin"/><Relationship Id="rId595" Type="http://schemas.openxmlformats.org/officeDocument/2006/relationships/image" Target="media/image259.wmf"/><Relationship Id="rId248" Type="http://schemas.openxmlformats.org/officeDocument/2006/relationships/oleObject" Target="embeddings/oleObject136.bin"/><Relationship Id="rId455" Type="http://schemas.openxmlformats.org/officeDocument/2006/relationships/oleObject" Target="embeddings/oleObject25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74.bin"/><Relationship Id="rId522" Type="http://schemas.openxmlformats.org/officeDocument/2006/relationships/oleObject" Target="embeddings/oleObject288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71.wmf"/><Relationship Id="rId399" Type="http://schemas.openxmlformats.org/officeDocument/2006/relationships/image" Target="media/image170.wmf"/><Relationship Id="rId259" Type="http://schemas.openxmlformats.org/officeDocument/2006/relationships/image" Target="media/image110.wmf"/><Relationship Id="rId466" Type="http://schemas.openxmlformats.org/officeDocument/2006/relationships/image" Target="media/image203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2.wmf"/><Relationship Id="rId326" Type="http://schemas.openxmlformats.org/officeDocument/2006/relationships/oleObject" Target="embeddings/oleObject181.bin"/><Relationship Id="rId533" Type="http://schemas.openxmlformats.org/officeDocument/2006/relationships/oleObject" Target="embeddings/oleObject294.bin"/><Relationship Id="rId172" Type="http://schemas.openxmlformats.org/officeDocument/2006/relationships/image" Target="media/image75.wmf"/><Relationship Id="rId477" Type="http://schemas.openxmlformats.org/officeDocument/2006/relationships/oleObject" Target="embeddings/oleObject262.bin"/><Relationship Id="rId600" Type="http://schemas.openxmlformats.org/officeDocument/2006/relationships/image" Target="media/image261.wmf"/><Relationship Id="rId337" Type="http://schemas.openxmlformats.org/officeDocument/2006/relationships/oleObject" Target="embeddings/oleObject187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34.wmf"/><Relationship Id="rId183" Type="http://schemas.openxmlformats.org/officeDocument/2006/relationships/image" Target="media/image79.wmf"/><Relationship Id="rId390" Type="http://schemas.openxmlformats.org/officeDocument/2006/relationships/oleObject" Target="embeddings/oleObject218.bin"/><Relationship Id="rId404" Type="http://schemas.openxmlformats.org/officeDocument/2006/relationships/oleObject" Target="embeddings/oleObject225.bin"/><Relationship Id="rId611" Type="http://schemas.openxmlformats.org/officeDocument/2006/relationships/header" Target="header1.xml"/><Relationship Id="rId250" Type="http://schemas.openxmlformats.org/officeDocument/2006/relationships/oleObject" Target="embeddings/oleObject137.bin"/><Relationship Id="rId488" Type="http://schemas.openxmlformats.org/officeDocument/2006/relationships/oleObject" Target="embeddings/oleObject268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94.bin"/><Relationship Id="rId555" Type="http://schemas.openxmlformats.org/officeDocument/2006/relationships/oleObject" Target="embeddings/oleObject309.bin"/><Relationship Id="rId194" Type="http://schemas.openxmlformats.org/officeDocument/2006/relationships/image" Target="media/image82.wmf"/><Relationship Id="rId208" Type="http://schemas.openxmlformats.org/officeDocument/2006/relationships/image" Target="media/image89.wmf"/><Relationship Id="rId415" Type="http://schemas.openxmlformats.org/officeDocument/2006/relationships/image" Target="media/image178.wmf"/><Relationship Id="rId261" Type="http://schemas.openxmlformats.org/officeDocument/2006/relationships/image" Target="media/image111.wmf"/><Relationship Id="rId499" Type="http://schemas.openxmlformats.org/officeDocument/2006/relationships/image" Target="media/image218.wmf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200.bin"/><Relationship Id="rId566" Type="http://schemas.openxmlformats.org/officeDocument/2006/relationships/image" Target="media/image245.wmf"/><Relationship Id="rId121" Type="http://schemas.openxmlformats.org/officeDocument/2006/relationships/image" Target="media/image53.wmf"/><Relationship Id="rId219" Type="http://schemas.openxmlformats.org/officeDocument/2006/relationships/oleObject" Target="embeddings/oleObject118.bin"/><Relationship Id="rId426" Type="http://schemas.openxmlformats.org/officeDocument/2006/relationships/oleObject" Target="embeddings/oleObject2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2478</Words>
  <Characters>14126</Characters>
  <Application>Microsoft Office Word</Application>
  <DocSecurity>0</DocSecurity>
  <Lines>117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65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0T15:17:00Z</dcterms:created>
  <dcterms:modified xsi:type="dcterms:W3CDTF">2022-06-10T15:17:00Z</dcterms:modified>
</cp:coreProperties>
</file>